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7957" w:rsidRDefault="00E9523C" w:rsidP="00E9523C">
      <w:pPr>
        <w:spacing w:after="0"/>
        <w:rPr>
          <w:b/>
        </w:rPr>
      </w:pPr>
      <w:r>
        <w:rPr>
          <w:b/>
        </w:rPr>
        <w:t>PH</w:t>
      </w:r>
      <w:r w:rsidRPr="00E9523C">
        <w:rPr>
          <w:b/>
        </w:rPr>
        <w:t>ÒNG</w:t>
      </w:r>
      <w:r>
        <w:rPr>
          <w:b/>
        </w:rPr>
        <w:t xml:space="preserve"> GD&amp;&amp;</w:t>
      </w:r>
      <w:r w:rsidRPr="00E9523C">
        <w:rPr>
          <w:b/>
        </w:rPr>
        <w:t>Đ</w:t>
      </w:r>
      <w:r>
        <w:rPr>
          <w:b/>
        </w:rPr>
        <w:t>T QU</w:t>
      </w:r>
      <w:r w:rsidRPr="00E9523C">
        <w:rPr>
          <w:b/>
        </w:rPr>
        <w:t>ẬN</w:t>
      </w:r>
      <w:r>
        <w:rPr>
          <w:b/>
        </w:rPr>
        <w:t xml:space="preserve"> LONG BI</w:t>
      </w:r>
      <w:r w:rsidRPr="00E9523C">
        <w:rPr>
          <w:b/>
        </w:rPr>
        <w:t>Ê</w:t>
      </w:r>
      <w:r>
        <w:rPr>
          <w:b/>
        </w:rPr>
        <w:t>N</w:t>
      </w:r>
      <w:r>
        <w:rPr>
          <w:b/>
        </w:rPr>
        <w:tab/>
      </w:r>
      <w:r>
        <w:rPr>
          <w:b/>
        </w:rPr>
        <w:tab/>
        <w:t>Đ</w:t>
      </w:r>
      <w:r w:rsidRPr="00E9523C">
        <w:rPr>
          <w:b/>
        </w:rPr>
        <w:t>Ể</w:t>
      </w:r>
      <w:r>
        <w:rPr>
          <w:b/>
        </w:rPr>
        <w:t xml:space="preserve"> KI</w:t>
      </w:r>
      <w:r w:rsidRPr="00E9523C">
        <w:rPr>
          <w:b/>
        </w:rPr>
        <w:t>ỂM</w:t>
      </w:r>
      <w:r>
        <w:rPr>
          <w:b/>
        </w:rPr>
        <w:t xml:space="preserve"> TRA H</w:t>
      </w:r>
      <w:r w:rsidRPr="00E9523C">
        <w:rPr>
          <w:b/>
        </w:rPr>
        <w:t>ỌC</w:t>
      </w:r>
      <w:r>
        <w:rPr>
          <w:b/>
        </w:rPr>
        <w:t xml:space="preserve"> K</w:t>
      </w:r>
      <w:r w:rsidRPr="00E9523C">
        <w:rPr>
          <w:b/>
        </w:rPr>
        <w:t>Ì</w:t>
      </w:r>
    </w:p>
    <w:p w:rsidR="00E9523C" w:rsidRDefault="00E9523C" w:rsidP="00E9523C">
      <w:pPr>
        <w:spacing w:after="0"/>
        <w:rPr>
          <w:b/>
        </w:rPr>
      </w:pPr>
      <w:r>
        <w:rPr>
          <w:b/>
        </w:rPr>
        <w:t xml:space="preserve">        TRƯ</w:t>
      </w:r>
      <w:r w:rsidRPr="00E9523C">
        <w:rPr>
          <w:b/>
        </w:rPr>
        <w:t>ỜNG</w:t>
      </w:r>
      <w:r>
        <w:rPr>
          <w:b/>
        </w:rPr>
        <w:t xml:space="preserve"> THCS Đ</w:t>
      </w:r>
      <w:r w:rsidRPr="00E9523C">
        <w:rPr>
          <w:b/>
        </w:rPr>
        <w:t>ỨC</w:t>
      </w:r>
      <w:r>
        <w:rPr>
          <w:b/>
        </w:rPr>
        <w:t xml:space="preserve"> GIANG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>
        <w:rPr>
          <w:b/>
        </w:rPr>
        <w:t>M</w:t>
      </w:r>
      <w:r w:rsidRPr="00E9523C">
        <w:rPr>
          <w:b/>
        </w:rPr>
        <w:t>ô</w:t>
      </w:r>
      <w:r>
        <w:rPr>
          <w:b/>
        </w:rPr>
        <w:t>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o</w:t>
      </w:r>
      <w:r w:rsidRPr="00E9523C">
        <w:rPr>
          <w:b/>
        </w:rPr>
        <w:t>án</w:t>
      </w:r>
      <w:proofErr w:type="spellEnd"/>
      <w:r>
        <w:rPr>
          <w:b/>
        </w:rPr>
        <w:t>: 8</w:t>
      </w:r>
    </w:p>
    <w:p w:rsidR="00E9523C" w:rsidRDefault="00E9523C" w:rsidP="00E9523C">
      <w:pPr>
        <w:spacing w:after="0"/>
        <w:ind w:left="5040" w:firstLine="720"/>
        <w:rPr>
          <w:b/>
        </w:rPr>
      </w:pPr>
      <w:proofErr w:type="spellStart"/>
      <w:r>
        <w:rPr>
          <w:b/>
        </w:rPr>
        <w:t>N</w:t>
      </w:r>
      <w:r w:rsidRPr="00E9523C">
        <w:rPr>
          <w:b/>
        </w:rPr>
        <w:t>ă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E9523C">
        <w:rPr>
          <w:b/>
        </w:rPr>
        <w:t>ọc</w:t>
      </w:r>
      <w:proofErr w:type="spellEnd"/>
      <w:r>
        <w:rPr>
          <w:b/>
        </w:rPr>
        <w:t>: 2015 – 2016</w:t>
      </w:r>
    </w:p>
    <w:p w:rsidR="00E9523C" w:rsidRDefault="00E9523C" w:rsidP="00E9523C">
      <w:pPr>
        <w:spacing w:after="0"/>
        <w:ind w:left="5040"/>
        <w:rPr>
          <w:b/>
        </w:rPr>
      </w:pPr>
      <w:r>
        <w:rPr>
          <w:b/>
        </w:rPr>
        <w:t xml:space="preserve">      </w:t>
      </w:r>
      <w:proofErr w:type="spellStart"/>
      <w:r>
        <w:rPr>
          <w:b/>
        </w:rPr>
        <w:t>Th</w:t>
      </w:r>
      <w:r w:rsidRPr="00E9523C">
        <w:rPr>
          <w:b/>
        </w:rPr>
        <w:t>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</w:t>
      </w:r>
      <w:r w:rsidRPr="00E9523C">
        <w:rPr>
          <w:b/>
        </w:rPr>
        <w:t>à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</w:t>
      </w:r>
      <w:r w:rsidRPr="00E9523C">
        <w:rPr>
          <w:b/>
        </w:rPr>
        <w:t>ài</w:t>
      </w:r>
      <w:proofErr w:type="spellEnd"/>
      <w:r>
        <w:rPr>
          <w:b/>
        </w:rPr>
        <w:t xml:space="preserve">: 90 </w:t>
      </w:r>
      <w:proofErr w:type="spellStart"/>
      <w:r>
        <w:rPr>
          <w:b/>
        </w:rPr>
        <w:t>ph</w:t>
      </w:r>
      <w:r w:rsidRPr="00E9523C">
        <w:rPr>
          <w:b/>
        </w:rPr>
        <w:t>út</w:t>
      </w:r>
      <w:proofErr w:type="spellEnd"/>
      <w:r>
        <w:rPr>
          <w:b/>
        </w:rPr>
        <w:t>.</w:t>
      </w:r>
    </w:p>
    <w:p w:rsidR="00E9523C" w:rsidRDefault="00E9523C" w:rsidP="00E9523C">
      <w:pPr>
        <w:spacing w:after="0"/>
      </w:pPr>
      <w:proofErr w:type="spellStart"/>
      <w:r>
        <w:rPr>
          <w:b/>
          <w:u w:val="single"/>
        </w:rPr>
        <w:t>B</w:t>
      </w:r>
      <w:r w:rsidRPr="00E9523C">
        <w:rPr>
          <w:b/>
          <w:u w:val="single"/>
        </w:rPr>
        <w:t>ài</w:t>
      </w:r>
      <w:proofErr w:type="spellEnd"/>
      <w:r>
        <w:rPr>
          <w:b/>
          <w:u w:val="single"/>
        </w:rPr>
        <w:t xml:space="preserve"> 1</w:t>
      </w:r>
      <w:r>
        <w:t xml:space="preserve">: (2 </w:t>
      </w:r>
      <w:proofErr w:type="spellStart"/>
      <w:r>
        <w:t>đi</w:t>
      </w:r>
      <w:r w:rsidRPr="00E9523C">
        <w:t>ể</w:t>
      </w:r>
      <w:r>
        <w:t>m</w:t>
      </w:r>
      <w:proofErr w:type="spellEnd"/>
      <w:r>
        <w:t>)</w:t>
      </w:r>
    </w:p>
    <w:p w:rsidR="00E9523C" w:rsidRDefault="00E9523C" w:rsidP="00E9523C">
      <w:pPr>
        <w:pStyle w:val="ListParagraph"/>
        <w:numPr>
          <w:ilvl w:val="0"/>
          <w:numId w:val="1"/>
        </w:numPr>
        <w:spacing w:after="0"/>
      </w:pPr>
      <w:proofErr w:type="spellStart"/>
      <w:r>
        <w:t>Ch</w:t>
      </w:r>
      <w:r w:rsidRPr="00E9523C">
        <w:t>ứng</w:t>
      </w:r>
      <w:proofErr w:type="spellEnd"/>
      <w:r>
        <w:t xml:space="preserve"> minh </w:t>
      </w:r>
      <w:proofErr w:type="spellStart"/>
      <w:r>
        <w:t>r</w:t>
      </w:r>
      <w:r w:rsidRPr="00E9523C">
        <w:t>ằng</w:t>
      </w:r>
      <w:proofErr w:type="spellEnd"/>
      <w:r>
        <w:t xml:space="preserve"> </w:t>
      </w:r>
      <w:proofErr w:type="spellStart"/>
      <w:r>
        <w:t>bi</w:t>
      </w:r>
      <w:r w:rsidRPr="00E9523C">
        <w:t>ể</w:t>
      </w:r>
      <w:r>
        <w:t>u</w:t>
      </w:r>
      <w:proofErr w:type="spellEnd"/>
      <w:r>
        <w:t xml:space="preserve"> </w:t>
      </w:r>
      <w:proofErr w:type="spellStart"/>
      <w:r>
        <w:t>th</w:t>
      </w:r>
      <w:r w:rsidRPr="00E9523C">
        <w:t>ức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kh</w:t>
      </w:r>
      <w:r w:rsidRPr="00E9523C">
        <w:t>ô</w:t>
      </w:r>
      <w:r>
        <w:t>ng</w:t>
      </w:r>
      <w:proofErr w:type="spellEnd"/>
      <w:r>
        <w:t xml:space="preserve"> </w:t>
      </w:r>
      <w:proofErr w:type="spellStart"/>
      <w:r>
        <w:t>ph</w:t>
      </w:r>
      <w:r w:rsidRPr="00E9523C">
        <w:t>ụ</w:t>
      </w:r>
      <w:proofErr w:type="spellEnd"/>
      <w:r>
        <w:t xml:space="preserve"> </w:t>
      </w:r>
      <w:proofErr w:type="spellStart"/>
      <w:r>
        <w:t>thu</w:t>
      </w:r>
      <w:r w:rsidRPr="00E9523C">
        <w:t>ộc</w:t>
      </w:r>
      <w:proofErr w:type="spellEnd"/>
      <w:r>
        <w:t xml:space="preserve"> </w:t>
      </w:r>
      <w:proofErr w:type="spellStart"/>
      <w:r>
        <w:t>v</w:t>
      </w:r>
      <w:r w:rsidRPr="00E9523C">
        <w:t>à</w:t>
      </w:r>
      <w:r>
        <w:t>o</w:t>
      </w:r>
      <w:proofErr w:type="spellEnd"/>
      <w:r>
        <w:t xml:space="preserve"> </w:t>
      </w:r>
      <w:proofErr w:type="spellStart"/>
      <w:r>
        <w:t>gi</w:t>
      </w:r>
      <w:r w:rsidRPr="00E9523C">
        <w:t>á</w:t>
      </w:r>
      <w:proofErr w:type="spellEnd"/>
      <w:r>
        <w:t xml:space="preserve"> </w:t>
      </w:r>
      <w:proofErr w:type="spellStart"/>
      <w:r>
        <w:t>tr</w:t>
      </w:r>
      <w:r w:rsidRPr="00E9523C">
        <w:t>ị</w:t>
      </w:r>
      <w:proofErr w:type="spellEnd"/>
      <w:r>
        <w:t xml:space="preserve"> </w:t>
      </w:r>
      <w:proofErr w:type="spellStart"/>
      <w:r>
        <w:t>c</w:t>
      </w:r>
      <w:r w:rsidRPr="00E9523C">
        <w:t>ủa</w:t>
      </w:r>
      <w:proofErr w:type="spellEnd"/>
      <w:r>
        <w:t xml:space="preserve"> </w:t>
      </w:r>
      <w:proofErr w:type="spellStart"/>
      <w:r>
        <w:t>bi</w:t>
      </w:r>
      <w:r w:rsidRPr="00E9523C">
        <w:t>ến</w:t>
      </w:r>
      <w:proofErr w:type="spellEnd"/>
    </w:p>
    <w:p w:rsidR="00E9523C" w:rsidRDefault="00E9523C" w:rsidP="00D44383">
      <w:pPr>
        <w:pStyle w:val="ListParagraph"/>
        <w:spacing w:after="0"/>
        <w:ind w:left="2160"/>
      </w:pPr>
      <w:r w:rsidRPr="00E9523C">
        <w:rPr>
          <w:position w:val="-18"/>
        </w:rPr>
        <w:object w:dxaOrig="47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27pt" o:ole="">
            <v:imagedata r:id="rId6" o:title=""/>
          </v:shape>
          <o:OLEObject Type="Embed" ProgID="Equation.DSMT4" ShapeID="_x0000_i1025" DrawAspect="Content" ObjectID="_1510585885" r:id="rId7"/>
        </w:object>
      </w:r>
    </w:p>
    <w:p w:rsidR="00E9523C" w:rsidRDefault="00E9523C" w:rsidP="00D44383">
      <w:pPr>
        <w:pStyle w:val="ListParagraph"/>
        <w:numPr>
          <w:ilvl w:val="0"/>
          <w:numId w:val="1"/>
        </w:numPr>
        <w:spacing w:after="0"/>
        <w:ind w:left="1077" w:hanging="357"/>
      </w:pPr>
      <w:proofErr w:type="spellStart"/>
      <w:r>
        <w:t>Ph</w:t>
      </w:r>
      <w:r w:rsidRPr="00E9523C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E9523C">
        <w:t>ích</w:t>
      </w:r>
      <w:proofErr w:type="spellEnd"/>
      <w:r>
        <w:t xml:space="preserve"> </w:t>
      </w:r>
      <w:proofErr w:type="spellStart"/>
      <w:r w:rsidRPr="00E9523C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E9523C">
        <w:t>ức</w:t>
      </w:r>
      <w:proofErr w:type="spellEnd"/>
      <w:r>
        <w:t xml:space="preserve"> </w:t>
      </w:r>
      <w:proofErr w:type="spellStart"/>
      <w:r>
        <w:t>th</w:t>
      </w:r>
      <w:r w:rsidRPr="00E9523C">
        <w:t>ành</w:t>
      </w:r>
      <w:proofErr w:type="spellEnd"/>
      <w:r>
        <w:t xml:space="preserve"> </w:t>
      </w:r>
      <w:proofErr w:type="spellStart"/>
      <w:r>
        <w:t>nh</w:t>
      </w:r>
      <w:r w:rsidRPr="00E9523C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E9523C">
        <w:t>ử</w:t>
      </w:r>
      <w:proofErr w:type="spellEnd"/>
      <w:r>
        <w:t>.</w:t>
      </w:r>
    </w:p>
    <w:p w:rsidR="00E9523C" w:rsidRDefault="00E9523C" w:rsidP="00E9523C">
      <w:pPr>
        <w:pStyle w:val="ListParagraph"/>
        <w:spacing w:before="240" w:after="0"/>
        <w:ind w:left="1440"/>
      </w:pPr>
      <w:r w:rsidRPr="00E9523C">
        <w:rPr>
          <w:position w:val="-38"/>
        </w:rPr>
        <w:object w:dxaOrig="3080" w:dyaOrig="880">
          <v:shape id="_x0000_i1026" type="#_x0000_t75" style="width:153.75pt;height:44.25pt" o:ole="">
            <v:imagedata r:id="rId8" o:title=""/>
          </v:shape>
          <o:OLEObject Type="Embed" ProgID="Equation.DSMT4" ShapeID="_x0000_i1026" DrawAspect="Content" ObjectID="_1510585886" r:id="rId9"/>
        </w:object>
      </w:r>
    </w:p>
    <w:p w:rsidR="00E9523C" w:rsidRDefault="00D44383" w:rsidP="00D44383">
      <w:pPr>
        <w:spacing w:after="0"/>
      </w:pPr>
      <w:proofErr w:type="spellStart"/>
      <w:r>
        <w:rPr>
          <w:b/>
          <w:u w:val="single"/>
        </w:rPr>
        <w:t>B</w:t>
      </w:r>
      <w:r w:rsidRPr="00D44383">
        <w:rPr>
          <w:b/>
          <w:u w:val="single"/>
        </w:rPr>
        <w:t>ài</w:t>
      </w:r>
      <w:proofErr w:type="spellEnd"/>
      <w:r>
        <w:rPr>
          <w:b/>
          <w:u w:val="single"/>
        </w:rPr>
        <w:t xml:space="preserve"> 2</w:t>
      </w:r>
      <w:r>
        <w:t xml:space="preserve">: (2 </w:t>
      </w:r>
      <w:proofErr w:type="spellStart"/>
      <w:r>
        <w:t>di</w:t>
      </w:r>
      <w:r w:rsidRPr="00D44383">
        <w:t>ể</w:t>
      </w:r>
      <w:r>
        <w:t>m</w:t>
      </w:r>
      <w:proofErr w:type="spellEnd"/>
      <w:r>
        <w:t>).</w:t>
      </w:r>
    </w:p>
    <w:p w:rsidR="00D44383" w:rsidRDefault="00D44383" w:rsidP="00D44383">
      <w:pPr>
        <w:pStyle w:val="ListParagraph"/>
        <w:numPr>
          <w:ilvl w:val="0"/>
          <w:numId w:val="2"/>
        </w:numPr>
        <w:spacing w:after="0"/>
      </w:pPr>
      <w:proofErr w:type="spellStart"/>
      <w:r>
        <w:t>T</w:t>
      </w:r>
      <w:r w:rsidRPr="00D44383">
        <w:t>ìm</w:t>
      </w:r>
      <w:proofErr w:type="spellEnd"/>
      <w:r>
        <w:t xml:space="preserve"> x </w:t>
      </w:r>
      <w:proofErr w:type="spellStart"/>
      <w:r>
        <w:t>bi</w:t>
      </w:r>
      <w:r w:rsidRPr="00D44383">
        <w:t>ết</w:t>
      </w:r>
      <w:proofErr w:type="spellEnd"/>
      <w:r>
        <w:t xml:space="preserve">:     </w:t>
      </w:r>
    </w:p>
    <w:p w:rsidR="00D44383" w:rsidRDefault="00D44383" w:rsidP="00D44383">
      <w:pPr>
        <w:pStyle w:val="ListParagraph"/>
        <w:spacing w:after="0"/>
        <w:ind w:left="1440"/>
      </w:pPr>
      <w:r w:rsidRPr="00D44383">
        <w:rPr>
          <w:position w:val="-40"/>
        </w:rPr>
        <w:object w:dxaOrig="2860" w:dyaOrig="920">
          <v:shape id="_x0000_i1027" type="#_x0000_t75" style="width:143.25pt;height:45.75pt" o:ole="">
            <v:imagedata r:id="rId10" o:title=""/>
          </v:shape>
          <o:OLEObject Type="Embed" ProgID="Equation.DSMT4" ShapeID="_x0000_i1027" DrawAspect="Content" ObjectID="_1510585887" r:id="rId11"/>
        </w:object>
      </w:r>
    </w:p>
    <w:p w:rsidR="00D44383" w:rsidRDefault="00D44383" w:rsidP="00D44383">
      <w:pPr>
        <w:pStyle w:val="ListParagraph"/>
        <w:numPr>
          <w:ilvl w:val="0"/>
          <w:numId w:val="2"/>
        </w:numPr>
        <w:spacing w:after="0"/>
      </w:pPr>
      <w:r>
        <w:t xml:space="preserve">Cho: </w:t>
      </w:r>
      <w:r w:rsidRPr="00D44383">
        <w:rPr>
          <w:position w:val="-12"/>
        </w:rPr>
        <w:object w:dxaOrig="1160" w:dyaOrig="380">
          <v:shape id="_x0000_i1028" type="#_x0000_t75" style="width:57.75pt;height:18.75pt" o:ole="">
            <v:imagedata r:id="rId12" o:title=""/>
          </v:shape>
          <o:OLEObject Type="Embed" ProgID="Equation.DSMT4" ShapeID="_x0000_i1028" DrawAspect="Content" ObjectID="_1510585888" r:id="rId13"/>
        </w:object>
      </w:r>
      <w:r>
        <w:t xml:space="preserve"> </w:t>
      </w:r>
      <w:proofErr w:type="spellStart"/>
      <w:r>
        <w:t>T</w:t>
      </w:r>
      <w:r w:rsidRPr="00D44383">
        <w:t>ính</w:t>
      </w:r>
      <w:proofErr w:type="spellEnd"/>
      <w:r>
        <w:t xml:space="preserve"> </w:t>
      </w:r>
      <w:proofErr w:type="spellStart"/>
      <w:r>
        <w:t>gi</w:t>
      </w:r>
      <w:r w:rsidRPr="00D44383">
        <w:t>á</w:t>
      </w:r>
      <w:proofErr w:type="spellEnd"/>
      <w:r>
        <w:t xml:space="preserve"> </w:t>
      </w:r>
      <w:proofErr w:type="spellStart"/>
      <w:r>
        <w:t>tr</w:t>
      </w:r>
      <w:r w:rsidRPr="00D44383">
        <w:t>ị</w:t>
      </w:r>
      <w:proofErr w:type="spellEnd"/>
      <w:r>
        <w:t xml:space="preserve"> </w:t>
      </w:r>
      <w:proofErr w:type="spellStart"/>
      <w:r>
        <w:t>bi</w:t>
      </w:r>
      <w:r w:rsidRPr="00D44383">
        <w:t>ểu</w:t>
      </w:r>
      <w:proofErr w:type="spellEnd"/>
      <w:r>
        <w:t xml:space="preserve"> </w:t>
      </w:r>
      <w:proofErr w:type="spellStart"/>
      <w:r>
        <w:t>th</w:t>
      </w:r>
      <w:r w:rsidRPr="00D44383">
        <w:t>ức</w:t>
      </w:r>
      <w:proofErr w:type="spellEnd"/>
      <w:r>
        <w:t xml:space="preserve">: </w:t>
      </w:r>
      <w:r w:rsidRPr="00D44383">
        <w:rPr>
          <w:position w:val="-30"/>
        </w:rPr>
        <w:object w:dxaOrig="3379" w:dyaOrig="740">
          <v:shape id="_x0000_i1029" type="#_x0000_t75" style="width:168.75pt;height:36.75pt" o:ole="">
            <v:imagedata r:id="rId14" o:title=""/>
          </v:shape>
          <o:OLEObject Type="Embed" ProgID="Equation.DSMT4" ShapeID="_x0000_i1029" DrawAspect="Content" ObjectID="_1510585889" r:id="rId15"/>
        </w:object>
      </w:r>
    </w:p>
    <w:p w:rsidR="00D44383" w:rsidRDefault="00D44383" w:rsidP="00D44383">
      <w:pPr>
        <w:spacing w:after="0"/>
      </w:pPr>
      <w:proofErr w:type="spellStart"/>
      <w:r>
        <w:rPr>
          <w:b/>
          <w:u w:val="single"/>
        </w:rPr>
        <w:t>B</w:t>
      </w:r>
      <w:r w:rsidRPr="00D44383">
        <w:rPr>
          <w:b/>
          <w:u w:val="single"/>
        </w:rPr>
        <w:t>ài</w:t>
      </w:r>
      <w:proofErr w:type="spellEnd"/>
      <w:r>
        <w:rPr>
          <w:b/>
          <w:u w:val="single"/>
        </w:rPr>
        <w:t xml:space="preserve"> 3</w:t>
      </w:r>
      <w:r>
        <w:t xml:space="preserve">: (2 </w:t>
      </w:r>
      <w:proofErr w:type="spellStart"/>
      <w:r>
        <w:t>đ</w:t>
      </w:r>
      <w:r w:rsidRPr="00D44383">
        <w:t>iểm</w:t>
      </w:r>
      <w:proofErr w:type="spellEnd"/>
      <w:r>
        <w:t xml:space="preserve">) Cho </w:t>
      </w:r>
      <w:proofErr w:type="spellStart"/>
      <w:r>
        <w:t>bi</w:t>
      </w:r>
      <w:r w:rsidRPr="00D44383">
        <w:t>ể</w:t>
      </w:r>
      <w:r>
        <w:t>u</w:t>
      </w:r>
      <w:proofErr w:type="spellEnd"/>
      <w:r>
        <w:t xml:space="preserve"> </w:t>
      </w:r>
      <w:proofErr w:type="spellStart"/>
      <w:r>
        <w:t>th</w:t>
      </w:r>
      <w:r w:rsidRPr="00D44383">
        <w:t>ức</w:t>
      </w:r>
      <w:proofErr w:type="spellEnd"/>
      <w:r>
        <w:t xml:space="preserve">: </w:t>
      </w:r>
      <w:r w:rsidRPr="00D44383">
        <w:rPr>
          <w:position w:val="-38"/>
        </w:rPr>
        <w:object w:dxaOrig="3180" w:dyaOrig="900">
          <v:shape id="_x0000_i1030" type="#_x0000_t75" style="width:159pt;height:45pt" o:ole="">
            <v:imagedata r:id="rId16" o:title=""/>
          </v:shape>
          <o:OLEObject Type="Embed" ProgID="Equation.DSMT4" ShapeID="_x0000_i1030" DrawAspect="Content" ObjectID="_1510585890" r:id="rId17"/>
        </w:object>
      </w:r>
    </w:p>
    <w:p w:rsidR="00D44383" w:rsidRDefault="00D44383" w:rsidP="00D44383">
      <w:pPr>
        <w:spacing w:after="0"/>
      </w:pPr>
      <w:r>
        <w:tab/>
      </w:r>
      <w:r>
        <w:tab/>
      </w:r>
      <w:proofErr w:type="gramStart"/>
      <w:r>
        <w:t xml:space="preserve">1, </w:t>
      </w:r>
      <w:proofErr w:type="spellStart"/>
      <w:r>
        <w:t>R</w:t>
      </w:r>
      <w:r w:rsidRPr="00D44383">
        <w:t>út</w:t>
      </w:r>
      <w:proofErr w:type="spellEnd"/>
      <w:r>
        <w:t xml:space="preserve"> </w:t>
      </w:r>
      <w:proofErr w:type="spellStart"/>
      <w:r>
        <w:t>g</w:t>
      </w:r>
      <w:r w:rsidRPr="00D44383">
        <w:t>ọn</w:t>
      </w:r>
      <w:proofErr w:type="spellEnd"/>
      <w:r>
        <w:t xml:space="preserve"> </w:t>
      </w:r>
      <w:proofErr w:type="spellStart"/>
      <w:r>
        <w:t>bi</w:t>
      </w:r>
      <w:r w:rsidRPr="00D44383">
        <w:t>ểu</w:t>
      </w:r>
      <w:proofErr w:type="spellEnd"/>
      <w:r>
        <w:t xml:space="preserve"> P.</w:t>
      </w:r>
      <w:proofErr w:type="gramEnd"/>
    </w:p>
    <w:p w:rsidR="00D44383" w:rsidRDefault="00D44383" w:rsidP="00D44383">
      <w:pPr>
        <w:spacing w:after="0"/>
      </w:pPr>
      <w:r>
        <w:tab/>
      </w:r>
      <w:r>
        <w:tab/>
        <w:t xml:space="preserve">2, </w:t>
      </w:r>
      <w:proofErr w:type="spellStart"/>
      <w:r>
        <w:t>T</w:t>
      </w:r>
      <w:r w:rsidRPr="00D44383">
        <w:t>ìm</w:t>
      </w:r>
      <w:proofErr w:type="spellEnd"/>
      <w:r>
        <w:t xml:space="preserve"> x </w:t>
      </w:r>
      <w:proofErr w:type="spellStart"/>
      <w:r>
        <w:t>đ</w:t>
      </w:r>
      <w:r w:rsidRPr="00D44383">
        <w:t>ể</w:t>
      </w:r>
      <w:proofErr w:type="spellEnd"/>
      <w:r>
        <w:t xml:space="preserve">  </w:t>
      </w:r>
      <w:r w:rsidRPr="00D44383">
        <w:rPr>
          <w:position w:val="-36"/>
        </w:rPr>
        <w:object w:dxaOrig="780" w:dyaOrig="880">
          <v:shape id="_x0000_i1031" type="#_x0000_t75" style="width:39pt;height:44.25pt" o:ole="">
            <v:imagedata r:id="rId18" o:title=""/>
          </v:shape>
          <o:OLEObject Type="Embed" ProgID="Equation.DSMT4" ShapeID="_x0000_i1031" DrawAspect="Content" ObjectID="_1510585891" r:id="rId19"/>
        </w:object>
      </w:r>
    </w:p>
    <w:p w:rsidR="00D44383" w:rsidRDefault="00D44383" w:rsidP="00D44383">
      <w:pPr>
        <w:spacing w:after="0"/>
      </w:pPr>
      <w:r>
        <w:tab/>
      </w:r>
      <w:r>
        <w:tab/>
      </w:r>
      <w:proofErr w:type="gramStart"/>
      <w:r>
        <w:t xml:space="preserve">3, </w:t>
      </w:r>
      <w:proofErr w:type="spellStart"/>
      <w:r>
        <w:t>T</w:t>
      </w:r>
      <w:r w:rsidRPr="00D44383">
        <w:t>ìm</w:t>
      </w:r>
      <w:proofErr w:type="spellEnd"/>
      <w:r>
        <w:t xml:space="preserve"> </w:t>
      </w:r>
      <w:proofErr w:type="spellStart"/>
      <w:r>
        <w:t>c</w:t>
      </w:r>
      <w:r w:rsidRPr="00D44383">
        <w:t>ác</w:t>
      </w:r>
      <w:proofErr w:type="spellEnd"/>
      <w:r>
        <w:t xml:space="preserve"> </w:t>
      </w:r>
      <w:proofErr w:type="spellStart"/>
      <w:r>
        <w:t>gi</w:t>
      </w:r>
      <w:r w:rsidRPr="00D44383">
        <w:t>á</w:t>
      </w:r>
      <w:proofErr w:type="spellEnd"/>
      <w:r>
        <w:t xml:space="preserve"> </w:t>
      </w:r>
      <w:proofErr w:type="spellStart"/>
      <w:r>
        <w:t>tr</w:t>
      </w:r>
      <w:r w:rsidRPr="00D44383">
        <w:t>ị</w:t>
      </w:r>
      <w:proofErr w:type="spellEnd"/>
      <w:r>
        <w:t xml:space="preserve"> </w:t>
      </w:r>
      <w:proofErr w:type="spellStart"/>
      <w:r>
        <w:t>nguy</w:t>
      </w:r>
      <w:r w:rsidRPr="00D44383">
        <w:t>ê</w:t>
      </w:r>
      <w:r>
        <w:t>n</w:t>
      </w:r>
      <w:proofErr w:type="spellEnd"/>
      <w:r>
        <w:t xml:space="preserve"> </w:t>
      </w:r>
      <w:proofErr w:type="spellStart"/>
      <w:r>
        <w:t>c</w:t>
      </w:r>
      <w:r w:rsidRPr="00D44383">
        <w:t>ủa</w:t>
      </w:r>
      <w:proofErr w:type="spellEnd"/>
      <w:r>
        <w:t xml:space="preserve"> x </w:t>
      </w:r>
      <w:proofErr w:type="spellStart"/>
      <w:r w:rsidRPr="00D44383">
        <w:t>để</w:t>
      </w:r>
      <w:proofErr w:type="spellEnd"/>
      <w:r>
        <w:t xml:space="preserve"> P </w:t>
      </w:r>
      <w:proofErr w:type="spellStart"/>
      <w:r>
        <w:t>c</w:t>
      </w:r>
      <w:r w:rsidRPr="00D44383">
        <w:t>ó</w:t>
      </w:r>
      <w:proofErr w:type="spellEnd"/>
      <w:r>
        <w:t xml:space="preserve"> </w:t>
      </w:r>
      <w:proofErr w:type="spellStart"/>
      <w:r>
        <w:t>gi</w:t>
      </w:r>
      <w:r w:rsidRPr="00D44383">
        <w:t>á</w:t>
      </w:r>
      <w:proofErr w:type="spellEnd"/>
      <w:r>
        <w:t xml:space="preserve"> </w:t>
      </w:r>
      <w:proofErr w:type="spellStart"/>
      <w:r>
        <w:t>tr</w:t>
      </w:r>
      <w:r w:rsidRPr="00D44383">
        <w:t>ị</w:t>
      </w:r>
      <w:proofErr w:type="spellEnd"/>
      <w:r>
        <w:t xml:space="preserve"> </w:t>
      </w:r>
      <w:proofErr w:type="spellStart"/>
      <w:r>
        <w:t>nguy</w:t>
      </w:r>
      <w:r w:rsidRPr="00D44383">
        <w:t>ê</w:t>
      </w:r>
      <w:r>
        <w:t>n</w:t>
      </w:r>
      <w:proofErr w:type="spellEnd"/>
      <w:r>
        <w:t>.</w:t>
      </w:r>
      <w:proofErr w:type="gramEnd"/>
    </w:p>
    <w:p w:rsidR="00D44383" w:rsidRDefault="00D44383" w:rsidP="00D44383">
      <w:pPr>
        <w:spacing w:after="0"/>
      </w:pPr>
      <w:proofErr w:type="spellStart"/>
      <w:r>
        <w:rPr>
          <w:b/>
          <w:u w:val="single"/>
        </w:rPr>
        <w:t>B</w:t>
      </w:r>
      <w:r w:rsidRPr="00D44383">
        <w:rPr>
          <w:b/>
          <w:u w:val="single"/>
        </w:rPr>
        <w:t>ài</w:t>
      </w:r>
      <w:proofErr w:type="spellEnd"/>
      <w:r>
        <w:rPr>
          <w:b/>
          <w:u w:val="single"/>
        </w:rPr>
        <w:t xml:space="preserve"> 4</w:t>
      </w:r>
      <w:r>
        <w:t>: (3</w:t>
      </w:r>
      <w:proofErr w:type="gramStart"/>
      <w:r>
        <w:t>,5</w:t>
      </w:r>
      <w:proofErr w:type="gramEnd"/>
      <w:r>
        <w:t xml:space="preserve"> </w:t>
      </w:r>
      <w:proofErr w:type="spellStart"/>
      <w:r>
        <w:t>đi</w:t>
      </w:r>
      <w:r w:rsidRPr="00D44383">
        <w:t>ể</w:t>
      </w:r>
      <w:r>
        <w:t>m</w:t>
      </w:r>
      <w:proofErr w:type="spellEnd"/>
      <w:r>
        <w:t>)</w:t>
      </w:r>
    </w:p>
    <w:p w:rsidR="00D44383" w:rsidRDefault="00D44383" w:rsidP="00D44383">
      <w:pPr>
        <w:spacing w:after="0"/>
      </w:pPr>
      <w:r>
        <w:tab/>
        <w:t xml:space="preserve">Cho </w:t>
      </w:r>
      <w:r w:rsidRPr="00D44383">
        <w:rPr>
          <w:position w:val="-6"/>
        </w:rPr>
        <w:object w:dxaOrig="880" w:dyaOrig="320">
          <v:shape id="_x0000_i1032" type="#_x0000_t75" style="width:44.25pt;height:15.75pt" o:ole="">
            <v:imagedata r:id="rId20" o:title=""/>
          </v:shape>
          <o:OLEObject Type="Embed" ProgID="Equation.DSMT4" ShapeID="_x0000_i1032" DrawAspect="Content" ObjectID="_1510585892" r:id="rId21"/>
        </w:object>
      </w:r>
      <w:proofErr w:type="spellStart"/>
      <w:r>
        <w:t>c</w:t>
      </w:r>
      <w:r w:rsidRPr="00D44383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D44383">
        <w:t>ại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, </w:t>
      </w:r>
      <w:proofErr w:type="spellStart"/>
      <w:r>
        <w:t>đư</w:t>
      </w:r>
      <w:r w:rsidRPr="00D44383">
        <w:t>ờ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AH. </w:t>
      </w:r>
      <w:proofErr w:type="spellStart"/>
      <w:proofErr w:type="gramStart"/>
      <w:r>
        <w:t>G</w:t>
      </w:r>
      <w:r w:rsidRPr="00D44383">
        <w:t>ọi</w:t>
      </w:r>
      <w:proofErr w:type="spellEnd"/>
      <w:r>
        <w:t xml:space="preserve"> M </w:t>
      </w:r>
      <w:proofErr w:type="spellStart"/>
      <w:r>
        <w:t>l</w:t>
      </w:r>
      <w:r w:rsidRPr="00D44383">
        <w:t>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 w:rsidRPr="00D44383">
        <w:t>đ</w:t>
      </w:r>
      <w:r>
        <w:t>i</w:t>
      </w:r>
      <w:r w:rsidRPr="00D44383">
        <w:t>ể</w:t>
      </w:r>
      <w:r>
        <w:t>m</w:t>
      </w:r>
      <w:proofErr w:type="spellEnd"/>
      <w:r>
        <w:t xml:space="preserve"> </w:t>
      </w:r>
      <w:proofErr w:type="spellStart"/>
      <w:r>
        <w:t>c</w:t>
      </w:r>
      <w:r w:rsidRPr="00D44383">
        <w:t>ủa</w:t>
      </w:r>
      <w:proofErr w:type="spellEnd"/>
      <w:r>
        <w:t xml:space="preserve"> AB, N </w:t>
      </w:r>
      <w:proofErr w:type="spellStart"/>
      <w:r>
        <w:t>l</w:t>
      </w:r>
      <w:r w:rsidRPr="00D44383">
        <w:t>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 w:rsidRPr="00D44383">
        <w:t>đ</w:t>
      </w:r>
      <w:r>
        <w:t>i</w:t>
      </w:r>
      <w:r w:rsidRPr="00D44383">
        <w:t>ể</w:t>
      </w:r>
      <w:r>
        <w:t>m</w:t>
      </w:r>
      <w:proofErr w:type="spellEnd"/>
      <w:r>
        <w:t xml:space="preserve"> </w:t>
      </w:r>
      <w:proofErr w:type="spellStart"/>
      <w:r>
        <w:t>c</w:t>
      </w:r>
      <w:r w:rsidRPr="00D44383">
        <w:t>ủa</w:t>
      </w:r>
      <w:proofErr w:type="spellEnd"/>
      <w:r>
        <w:t xml:space="preserve"> AC. </w:t>
      </w:r>
      <w:r w:rsidR="00654CDE">
        <w:t xml:space="preserve">E </w:t>
      </w:r>
      <w:proofErr w:type="spellStart"/>
      <w:r w:rsidR="00654CDE">
        <w:t>l</w:t>
      </w:r>
      <w:r w:rsidR="00654CDE" w:rsidRPr="00654CDE">
        <w:t>à</w:t>
      </w:r>
      <w:proofErr w:type="spellEnd"/>
      <w:r w:rsidR="00654CDE">
        <w:t xml:space="preserve"> </w:t>
      </w:r>
      <w:proofErr w:type="spellStart"/>
      <w:r w:rsidR="00654CDE" w:rsidRPr="00654CDE">
        <w:t>đ</w:t>
      </w:r>
      <w:r w:rsidR="00654CDE">
        <w:t>i</w:t>
      </w:r>
      <w:r w:rsidR="00654CDE" w:rsidRPr="00654CDE">
        <w:t>ể</w:t>
      </w:r>
      <w:r w:rsidR="00654CDE">
        <w:t>m</w:t>
      </w:r>
      <w:proofErr w:type="spellEnd"/>
      <w:r w:rsidR="00654CDE">
        <w:t xml:space="preserve"> </w:t>
      </w:r>
      <w:proofErr w:type="spellStart"/>
      <w:r w:rsidR="00654CDE">
        <w:t>đ</w:t>
      </w:r>
      <w:r w:rsidR="00654CDE" w:rsidRPr="00654CDE">
        <w:t>ối</w:t>
      </w:r>
      <w:proofErr w:type="spellEnd"/>
      <w:r w:rsidR="00654CDE">
        <w:t xml:space="preserve"> </w:t>
      </w:r>
      <w:proofErr w:type="spellStart"/>
      <w:r w:rsidR="00654CDE">
        <w:t>x</w:t>
      </w:r>
      <w:r w:rsidR="00654CDE" w:rsidRPr="00654CDE">
        <w:t>ứng</w:t>
      </w:r>
      <w:proofErr w:type="spellEnd"/>
      <w:r w:rsidR="00654CDE">
        <w:t xml:space="preserve"> </w:t>
      </w:r>
      <w:proofErr w:type="spellStart"/>
      <w:r w:rsidR="00654CDE">
        <w:t>v</w:t>
      </w:r>
      <w:r w:rsidR="00654CDE" w:rsidRPr="00654CDE">
        <w:t>ới</w:t>
      </w:r>
      <w:proofErr w:type="spellEnd"/>
      <w:r w:rsidR="00654CDE">
        <w:t xml:space="preserve"> H qua M. O </w:t>
      </w:r>
      <w:proofErr w:type="spellStart"/>
      <w:r w:rsidR="00654CDE">
        <w:t>l</w:t>
      </w:r>
      <w:r w:rsidR="00654CDE" w:rsidRPr="00654CDE">
        <w:t>à</w:t>
      </w:r>
      <w:proofErr w:type="spellEnd"/>
      <w:r w:rsidR="00654CDE">
        <w:t xml:space="preserve"> </w:t>
      </w:r>
      <w:proofErr w:type="spellStart"/>
      <w:r w:rsidR="00654CDE">
        <w:t>giao</w:t>
      </w:r>
      <w:proofErr w:type="spellEnd"/>
      <w:r w:rsidR="00654CDE">
        <w:t xml:space="preserve"> </w:t>
      </w:r>
      <w:proofErr w:type="spellStart"/>
      <w:r w:rsidR="00654CDE">
        <w:t>đi</w:t>
      </w:r>
      <w:r w:rsidR="00654CDE" w:rsidRPr="00654CDE">
        <w:t>ể</w:t>
      </w:r>
      <w:r w:rsidR="00654CDE">
        <w:t>m</w:t>
      </w:r>
      <w:proofErr w:type="spellEnd"/>
      <w:r w:rsidR="00654CDE">
        <w:t xml:space="preserve"> </w:t>
      </w:r>
      <w:proofErr w:type="spellStart"/>
      <w:r w:rsidR="00654CDE">
        <w:t>c</w:t>
      </w:r>
      <w:r w:rsidR="00654CDE" w:rsidRPr="00654CDE">
        <w:t>ủa</w:t>
      </w:r>
      <w:proofErr w:type="spellEnd"/>
      <w:r w:rsidR="00654CDE">
        <w:t xml:space="preserve"> AH </w:t>
      </w:r>
      <w:proofErr w:type="spellStart"/>
      <w:r w:rsidR="00654CDE">
        <w:t>v</w:t>
      </w:r>
      <w:r w:rsidR="00654CDE" w:rsidRPr="00654CDE">
        <w:t>à</w:t>
      </w:r>
      <w:proofErr w:type="spellEnd"/>
      <w:r w:rsidR="00654CDE">
        <w:t xml:space="preserve"> MN.</w:t>
      </w:r>
      <w:proofErr w:type="gramEnd"/>
      <w:r w:rsidR="00654CDE">
        <w:t xml:space="preserve"> </w:t>
      </w:r>
      <w:proofErr w:type="gramStart"/>
      <w:r w:rsidR="00654CDE">
        <w:t xml:space="preserve">K </w:t>
      </w:r>
      <w:proofErr w:type="spellStart"/>
      <w:r w:rsidR="00654CDE">
        <w:t>l</w:t>
      </w:r>
      <w:r w:rsidR="00654CDE" w:rsidRPr="00654CDE">
        <w:t>à</w:t>
      </w:r>
      <w:proofErr w:type="spellEnd"/>
      <w:r w:rsidR="00654CDE">
        <w:t xml:space="preserve"> </w:t>
      </w:r>
      <w:proofErr w:type="spellStart"/>
      <w:r w:rsidR="00654CDE">
        <w:t>giao</w:t>
      </w:r>
      <w:proofErr w:type="spellEnd"/>
      <w:r w:rsidR="00654CDE">
        <w:t xml:space="preserve"> </w:t>
      </w:r>
      <w:proofErr w:type="spellStart"/>
      <w:r w:rsidR="00654CDE">
        <w:t>đi</w:t>
      </w:r>
      <w:r w:rsidR="00654CDE" w:rsidRPr="00654CDE">
        <w:t>ể</w:t>
      </w:r>
      <w:r w:rsidR="00654CDE">
        <w:t>m</w:t>
      </w:r>
      <w:proofErr w:type="spellEnd"/>
      <w:r w:rsidR="00654CDE">
        <w:t xml:space="preserve"> </w:t>
      </w:r>
      <w:proofErr w:type="spellStart"/>
      <w:r w:rsidR="00654CDE">
        <w:t>c</w:t>
      </w:r>
      <w:r w:rsidR="00654CDE" w:rsidRPr="00654CDE">
        <w:t>ủa</w:t>
      </w:r>
      <w:proofErr w:type="spellEnd"/>
      <w:r w:rsidR="00654CDE">
        <w:t xml:space="preserve"> CE </w:t>
      </w:r>
      <w:proofErr w:type="spellStart"/>
      <w:r w:rsidR="00654CDE">
        <w:t>v</w:t>
      </w:r>
      <w:r w:rsidR="00654CDE" w:rsidRPr="00654CDE">
        <w:t>à</w:t>
      </w:r>
      <w:proofErr w:type="spellEnd"/>
      <w:r w:rsidR="00654CDE">
        <w:t xml:space="preserve"> AB.</w:t>
      </w:r>
      <w:proofErr w:type="gramEnd"/>
    </w:p>
    <w:p w:rsidR="00654CDE" w:rsidRDefault="00654CDE" w:rsidP="00D44383">
      <w:pPr>
        <w:spacing w:after="0"/>
      </w:pPr>
      <w:r>
        <w:tab/>
        <w:t xml:space="preserve">1, </w:t>
      </w:r>
      <w:proofErr w:type="spellStart"/>
      <w:r>
        <w:t>Ch</w:t>
      </w:r>
      <w:r w:rsidRPr="00654CDE">
        <w:t>ứng</w:t>
      </w:r>
      <w:proofErr w:type="spellEnd"/>
      <w:r>
        <w:t xml:space="preserve"> minh: </w:t>
      </w:r>
      <w:proofErr w:type="spellStart"/>
      <w:r>
        <w:t>T</w:t>
      </w:r>
      <w:r w:rsidRPr="00654CDE">
        <w:t>ứ</w:t>
      </w:r>
      <w:proofErr w:type="spellEnd"/>
      <w:r>
        <w:t xml:space="preserve"> </w:t>
      </w:r>
      <w:proofErr w:type="spellStart"/>
      <w:r>
        <w:t>gi</w:t>
      </w:r>
      <w:r w:rsidRPr="00654CDE">
        <w:t>á</w:t>
      </w:r>
      <w:r>
        <w:t>c</w:t>
      </w:r>
      <w:proofErr w:type="spellEnd"/>
      <w:r>
        <w:t xml:space="preserve"> AMHN </w:t>
      </w:r>
      <w:proofErr w:type="spellStart"/>
      <w:r>
        <w:t>l</w:t>
      </w:r>
      <w:r w:rsidRPr="00654CDE">
        <w:t>à</w:t>
      </w:r>
      <w:proofErr w:type="spellEnd"/>
      <w:r>
        <w:t xml:space="preserve">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thoi</w:t>
      </w:r>
      <w:proofErr w:type="spellEnd"/>
      <w:r>
        <w:t>.</w:t>
      </w:r>
    </w:p>
    <w:p w:rsidR="00654CDE" w:rsidRDefault="00654CDE" w:rsidP="00D44383">
      <w:pPr>
        <w:spacing w:after="0"/>
      </w:pPr>
      <w:r>
        <w:tab/>
        <w:t xml:space="preserve">2, </w:t>
      </w:r>
      <w:proofErr w:type="spellStart"/>
      <w:r>
        <w:t>Ch</w:t>
      </w:r>
      <w:r w:rsidRPr="00654CDE">
        <w:t>ứng</w:t>
      </w:r>
      <w:proofErr w:type="spellEnd"/>
      <w:r>
        <w:t xml:space="preserve"> minh: </w:t>
      </w:r>
      <w:proofErr w:type="spellStart"/>
      <w:r>
        <w:t>T</w:t>
      </w:r>
      <w:r w:rsidRPr="00654CDE">
        <w:t>ứ</w:t>
      </w:r>
      <w:proofErr w:type="spellEnd"/>
      <w:r>
        <w:t xml:space="preserve"> </w:t>
      </w:r>
      <w:proofErr w:type="spellStart"/>
      <w:r>
        <w:t>gi</w:t>
      </w:r>
      <w:r w:rsidRPr="00654CDE">
        <w:t>ác</w:t>
      </w:r>
      <w:proofErr w:type="spellEnd"/>
      <w:r>
        <w:t xml:space="preserve"> AEBH </w:t>
      </w:r>
      <w:proofErr w:type="spellStart"/>
      <w:r>
        <w:t>l</w:t>
      </w:r>
      <w:r w:rsidRPr="00654CDE">
        <w:t>à</w:t>
      </w:r>
      <w:proofErr w:type="spellEnd"/>
      <w:r>
        <w:t xml:space="preserve">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ch</w:t>
      </w:r>
      <w:r w:rsidRPr="00654CDE">
        <w:t>ữ</w:t>
      </w:r>
      <w:proofErr w:type="spellEnd"/>
      <w:r>
        <w:t xml:space="preserve"> </w:t>
      </w:r>
      <w:proofErr w:type="spellStart"/>
      <w:r>
        <w:t>nh</w:t>
      </w:r>
      <w:r w:rsidRPr="00654CDE">
        <w:t>ật</w:t>
      </w:r>
      <w:proofErr w:type="spellEnd"/>
      <w:r>
        <w:t>.</w:t>
      </w:r>
    </w:p>
    <w:p w:rsidR="00654CDE" w:rsidRDefault="00654CDE" w:rsidP="00D44383">
      <w:pPr>
        <w:spacing w:after="0"/>
      </w:pPr>
      <w:r>
        <w:tab/>
        <w:t xml:space="preserve">3, </w:t>
      </w:r>
      <w:proofErr w:type="spellStart"/>
      <w:r>
        <w:t>Ch</w:t>
      </w:r>
      <w:r w:rsidRPr="00654CDE">
        <w:t>ứng</w:t>
      </w:r>
      <w:proofErr w:type="spellEnd"/>
      <w:r>
        <w:t xml:space="preserve"> minh: 3 </w:t>
      </w:r>
      <w:proofErr w:type="spellStart"/>
      <w:r>
        <w:t>đ</w:t>
      </w:r>
      <w:r w:rsidRPr="00654CDE">
        <w:t>iểm</w:t>
      </w:r>
      <w:proofErr w:type="spellEnd"/>
      <w:r>
        <w:t xml:space="preserve"> E, O, C </w:t>
      </w:r>
      <w:proofErr w:type="spellStart"/>
      <w:r>
        <w:t>th</w:t>
      </w:r>
      <w:r w:rsidRPr="00654CDE">
        <w:t>ẳng</w:t>
      </w:r>
      <w:proofErr w:type="spellEnd"/>
      <w:r>
        <w:t xml:space="preserve"> </w:t>
      </w:r>
      <w:proofErr w:type="spellStart"/>
      <w:r>
        <w:t>h</w:t>
      </w:r>
      <w:r w:rsidRPr="00654CDE">
        <w:t>àng</w:t>
      </w:r>
      <w:proofErr w:type="spellEnd"/>
      <w:r>
        <w:t>.</w:t>
      </w:r>
    </w:p>
    <w:p w:rsidR="00654CDE" w:rsidRDefault="00654CDE" w:rsidP="00D44383">
      <w:pPr>
        <w:spacing w:after="0"/>
      </w:pPr>
      <w:r>
        <w:tab/>
        <w:t xml:space="preserve">4, </w:t>
      </w:r>
      <w:proofErr w:type="spellStart"/>
      <w:r>
        <w:t>Ch</w:t>
      </w:r>
      <w:r w:rsidRPr="00654CDE">
        <w:t>ứng</w:t>
      </w:r>
      <w:proofErr w:type="spellEnd"/>
      <w:r>
        <w:t xml:space="preserve"> minh: AB=3AK.</w:t>
      </w:r>
    </w:p>
    <w:p w:rsidR="00654CDE" w:rsidRDefault="00654CDE" w:rsidP="00D44383">
      <w:pPr>
        <w:spacing w:after="0"/>
      </w:pPr>
      <w:proofErr w:type="spellStart"/>
      <w:r>
        <w:rPr>
          <w:b/>
          <w:u w:val="single"/>
        </w:rPr>
        <w:t>B</w:t>
      </w:r>
      <w:r w:rsidRPr="00654CDE">
        <w:rPr>
          <w:b/>
          <w:u w:val="single"/>
        </w:rPr>
        <w:t>ài</w:t>
      </w:r>
      <w:proofErr w:type="spellEnd"/>
      <w:r>
        <w:rPr>
          <w:b/>
          <w:u w:val="single"/>
        </w:rPr>
        <w:t xml:space="preserve"> 5</w:t>
      </w:r>
      <w:r>
        <w:t>: (0</w:t>
      </w:r>
      <w:proofErr w:type="gramStart"/>
      <w:r>
        <w:t>,5</w:t>
      </w:r>
      <w:proofErr w:type="gramEnd"/>
      <w:r>
        <w:t xml:space="preserve"> </w:t>
      </w:r>
      <w:proofErr w:type="spellStart"/>
      <w:r>
        <w:t>đi</w:t>
      </w:r>
      <w:r w:rsidRPr="00654CDE">
        <w:t>ể</w:t>
      </w:r>
      <w:r>
        <w:t>m</w:t>
      </w:r>
      <w:proofErr w:type="spellEnd"/>
      <w:r>
        <w:t>)</w:t>
      </w:r>
    </w:p>
    <w:p w:rsidR="00654CDE" w:rsidRDefault="00654CDE" w:rsidP="00D44383">
      <w:pPr>
        <w:spacing w:after="0"/>
      </w:pPr>
    </w:p>
    <w:p w:rsidR="00654CDE" w:rsidRDefault="00654CDE" w:rsidP="00D44383">
      <w:pPr>
        <w:spacing w:after="0"/>
      </w:pPr>
    </w:p>
    <w:p w:rsidR="00654CDE" w:rsidRDefault="00654CDE" w:rsidP="00D44383">
      <w:pPr>
        <w:spacing w:after="0"/>
      </w:pPr>
    </w:p>
    <w:p w:rsidR="00654CDE" w:rsidRDefault="00654CDE" w:rsidP="00D44383">
      <w:pPr>
        <w:spacing w:after="0"/>
      </w:pPr>
    </w:p>
    <w:p w:rsidR="00FB2821" w:rsidRDefault="00FB2821" w:rsidP="00FB2821">
      <w:pPr>
        <w:spacing w:after="0"/>
        <w:rPr>
          <w:b/>
        </w:rPr>
      </w:pPr>
      <w:r>
        <w:rPr>
          <w:b/>
        </w:rPr>
        <w:lastRenderedPageBreak/>
        <w:t>PH</w:t>
      </w:r>
      <w:r w:rsidRPr="00E9523C">
        <w:rPr>
          <w:b/>
        </w:rPr>
        <w:t>ÒNG</w:t>
      </w:r>
      <w:r>
        <w:rPr>
          <w:b/>
        </w:rPr>
        <w:t xml:space="preserve"> GD&amp;&amp;</w:t>
      </w:r>
      <w:r w:rsidRPr="00E9523C">
        <w:rPr>
          <w:b/>
        </w:rPr>
        <w:t>Đ</w:t>
      </w:r>
      <w:r>
        <w:rPr>
          <w:b/>
        </w:rPr>
        <w:t>T QU</w:t>
      </w:r>
      <w:r w:rsidRPr="00E9523C">
        <w:rPr>
          <w:b/>
        </w:rPr>
        <w:t>ẬN</w:t>
      </w:r>
      <w:r>
        <w:rPr>
          <w:b/>
        </w:rPr>
        <w:t xml:space="preserve"> LONG BI</w:t>
      </w:r>
      <w:r w:rsidRPr="00E9523C">
        <w:rPr>
          <w:b/>
        </w:rPr>
        <w:t>Ê</w:t>
      </w:r>
      <w:r>
        <w:rPr>
          <w:b/>
        </w:rPr>
        <w:t>N</w:t>
      </w:r>
      <w:r>
        <w:rPr>
          <w:b/>
        </w:rPr>
        <w:tab/>
      </w:r>
      <w:r>
        <w:rPr>
          <w:b/>
        </w:rPr>
        <w:tab/>
        <w:t>Đ</w:t>
      </w:r>
      <w:r w:rsidRPr="00E9523C">
        <w:rPr>
          <w:b/>
        </w:rPr>
        <w:t>Ể</w:t>
      </w:r>
      <w:r>
        <w:rPr>
          <w:b/>
        </w:rPr>
        <w:t xml:space="preserve"> KI</w:t>
      </w:r>
      <w:r w:rsidRPr="00E9523C">
        <w:rPr>
          <w:b/>
        </w:rPr>
        <w:t>ỂM</w:t>
      </w:r>
      <w:r>
        <w:rPr>
          <w:b/>
        </w:rPr>
        <w:t xml:space="preserve"> TRA H</w:t>
      </w:r>
      <w:r w:rsidRPr="00E9523C">
        <w:rPr>
          <w:b/>
        </w:rPr>
        <w:t>ỌC</w:t>
      </w:r>
      <w:r>
        <w:rPr>
          <w:b/>
        </w:rPr>
        <w:t xml:space="preserve"> K</w:t>
      </w:r>
      <w:r w:rsidRPr="00E9523C">
        <w:rPr>
          <w:b/>
        </w:rPr>
        <w:t>Ì</w:t>
      </w:r>
    </w:p>
    <w:p w:rsidR="00FB2821" w:rsidRDefault="00FB2821" w:rsidP="00FB2821">
      <w:pPr>
        <w:spacing w:after="0"/>
        <w:rPr>
          <w:b/>
        </w:rPr>
      </w:pPr>
      <w:r>
        <w:rPr>
          <w:b/>
        </w:rPr>
        <w:t xml:space="preserve">        TRƯ</w:t>
      </w:r>
      <w:r w:rsidRPr="00E9523C">
        <w:rPr>
          <w:b/>
        </w:rPr>
        <w:t>ỜNG</w:t>
      </w:r>
      <w:r>
        <w:rPr>
          <w:b/>
        </w:rPr>
        <w:t xml:space="preserve"> THCS Đ</w:t>
      </w:r>
      <w:r w:rsidRPr="00E9523C">
        <w:rPr>
          <w:b/>
        </w:rPr>
        <w:t>ỨC</w:t>
      </w:r>
      <w:r>
        <w:rPr>
          <w:b/>
        </w:rPr>
        <w:t xml:space="preserve"> GIANG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>
        <w:rPr>
          <w:b/>
        </w:rPr>
        <w:t>M</w:t>
      </w:r>
      <w:r w:rsidRPr="00E9523C">
        <w:rPr>
          <w:b/>
        </w:rPr>
        <w:t>ô</w:t>
      </w:r>
      <w:r>
        <w:rPr>
          <w:b/>
        </w:rPr>
        <w:t>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o</w:t>
      </w:r>
      <w:r w:rsidRPr="00E9523C">
        <w:rPr>
          <w:b/>
        </w:rPr>
        <w:t>án</w:t>
      </w:r>
      <w:proofErr w:type="spellEnd"/>
      <w:r>
        <w:rPr>
          <w:b/>
        </w:rPr>
        <w:t>: 8</w:t>
      </w:r>
    </w:p>
    <w:p w:rsidR="00FB2821" w:rsidRDefault="00FB2821" w:rsidP="00FB2821">
      <w:pPr>
        <w:spacing w:after="0"/>
        <w:ind w:left="5040" w:firstLine="720"/>
        <w:rPr>
          <w:b/>
        </w:rPr>
      </w:pPr>
      <w:proofErr w:type="spellStart"/>
      <w:r>
        <w:rPr>
          <w:b/>
        </w:rPr>
        <w:t>N</w:t>
      </w:r>
      <w:r w:rsidRPr="00E9523C">
        <w:rPr>
          <w:b/>
        </w:rPr>
        <w:t>ă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E9523C">
        <w:rPr>
          <w:b/>
        </w:rPr>
        <w:t>ọc</w:t>
      </w:r>
      <w:proofErr w:type="spellEnd"/>
      <w:r>
        <w:rPr>
          <w:b/>
        </w:rPr>
        <w:t>: 2015 – 2016</w:t>
      </w:r>
    </w:p>
    <w:p w:rsidR="00FB2821" w:rsidRDefault="00FB2821" w:rsidP="00FB2821">
      <w:pPr>
        <w:spacing w:after="0"/>
        <w:ind w:left="5040"/>
        <w:rPr>
          <w:b/>
        </w:rPr>
      </w:pPr>
      <w:r>
        <w:rPr>
          <w:b/>
        </w:rPr>
        <w:t xml:space="preserve">      </w:t>
      </w:r>
      <w:proofErr w:type="spellStart"/>
      <w:r>
        <w:rPr>
          <w:b/>
        </w:rPr>
        <w:t>Th</w:t>
      </w:r>
      <w:r w:rsidRPr="00E9523C">
        <w:rPr>
          <w:b/>
        </w:rPr>
        <w:t>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</w:t>
      </w:r>
      <w:r w:rsidRPr="00E9523C">
        <w:rPr>
          <w:b/>
        </w:rPr>
        <w:t>à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</w:t>
      </w:r>
      <w:r w:rsidRPr="00E9523C">
        <w:rPr>
          <w:b/>
        </w:rPr>
        <w:t>ài</w:t>
      </w:r>
      <w:proofErr w:type="spellEnd"/>
      <w:r>
        <w:rPr>
          <w:b/>
        </w:rPr>
        <w:t xml:space="preserve">: 90 </w:t>
      </w:r>
      <w:proofErr w:type="spellStart"/>
      <w:r>
        <w:rPr>
          <w:b/>
        </w:rPr>
        <w:t>ph</w:t>
      </w:r>
      <w:r w:rsidRPr="00E9523C">
        <w:rPr>
          <w:b/>
        </w:rPr>
        <w:t>út</w:t>
      </w:r>
      <w:proofErr w:type="spellEnd"/>
      <w:r>
        <w:rPr>
          <w:b/>
        </w:rPr>
        <w:t>.</w:t>
      </w:r>
    </w:p>
    <w:p w:rsidR="00F26411" w:rsidRPr="00F26411" w:rsidRDefault="00F26411" w:rsidP="00F26411">
      <w:pPr>
        <w:spacing w:after="0"/>
        <w:jc w:val="center"/>
        <w:rPr>
          <w:b/>
        </w:rPr>
      </w:pPr>
      <w:proofErr w:type="gramStart"/>
      <w:r w:rsidRPr="00F26411">
        <w:rPr>
          <w:b/>
        </w:rPr>
        <w:t>ĐÁP</w:t>
      </w:r>
      <w:r>
        <w:rPr>
          <w:b/>
        </w:rPr>
        <w:t xml:space="preserve"> </w:t>
      </w:r>
      <w:r w:rsidRPr="00F26411">
        <w:rPr>
          <w:b/>
        </w:rPr>
        <w:t>ÁN</w:t>
      </w:r>
      <w:r>
        <w:rPr>
          <w:b/>
        </w:rPr>
        <w:t xml:space="preserve"> – BI</w:t>
      </w:r>
      <w:r w:rsidRPr="00F26411">
        <w:rPr>
          <w:b/>
        </w:rPr>
        <w:t>ỂU</w:t>
      </w:r>
      <w:r>
        <w:rPr>
          <w:b/>
        </w:rPr>
        <w:t xml:space="preserve"> </w:t>
      </w:r>
      <w:r w:rsidRPr="00F26411">
        <w:rPr>
          <w:b/>
        </w:rPr>
        <w:t>Đ</w:t>
      </w:r>
      <w:r>
        <w:rPr>
          <w:b/>
        </w:rPr>
        <w:t>I</w:t>
      </w:r>
      <w:r w:rsidRPr="00F26411">
        <w:rPr>
          <w:b/>
        </w:rPr>
        <w:t>ỂM</w:t>
      </w:r>
      <w:r>
        <w:rPr>
          <w:b/>
        </w:rPr>
        <w:t xml:space="preserve"> CH</w:t>
      </w:r>
      <w:r w:rsidRPr="00F26411">
        <w:rPr>
          <w:b/>
        </w:rPr>
        <w:t>ẤM</w:t>
      </w:r>
      <w:r>
        <w:rPr>
          <w:b/>
        </w:rPr>
        <w:t>.</w:t>
      </w:r>
      <w:proofErr w:type="gramEnd"/>
    </w:p>
    <w:tbl>
      <w:tblPr>
        <w:tblStyle w:val="TableGrid"/>
        <w:tblW w:w="11236" w:type="dxa"/>
        <w:tblInd w:w="-1310" w:type="dxa"/>
        <w:tblLayout w:type="fixed"/>
        <w:tblLook w:val="04A0" w:firstRow="1" w:lastRow="0" w:firstColumn="1" w:lastColumn="0" w:noHBand="0" w:noVBand="1"/>
      </w:tblPr>
      <w:tblGrid>
        <w:gridCol w:w="1418"/>
        <w:gridCol w:w="8320"/>
        <w:gridCol w:w="1498"/>
      </w:tblGrid>
      <w:tr w:rsidR="00F26411" w:rsidTr="005D6557">
        <w:tc>
          <w:tcPr>
            <w:tcW w:w="1418" w:type="dxa"/>
            <w:vAlign w:val="center"/>
          </w:tcPr>
          <w:p w:rsidR="00F26411" w:rsidRDefault="00F26411" w:rsidP="00F26411">
            <w:pPr>
              <w:jc w:val="center"/>
            </w:pPr>
          </w:p>
        </w:tc>
        <w:tc>
          <w:tcPr>
            <w:tcW w:w="8320" w:type="dxa"/>
          </w:tcPr>
          <w:p w:rsidR="00F26411" w:rsidRDefault="00F26411" w:rsidP="00F26411">
            <w:pPr>
              <w:jc w:val="center"/>
            </w:pPr>
            <w:proofErr w:type="spellStart"/>
            <w:r w:rsidRPr="00F26411">
              <w:t>Đáp</w:t>
            </w:r>
            <w:proofErr w:type="spellEnd"/>
            <w:r>
              <w:t xml:space="preserve"> </w:t>
            </w:r>
            <w:proofErr w:type="spellStart"/>
            <w:r w:rsidRPr="00F26411">
              <w:t>án</w:t>
            </w:r>
            <w:proofErr w:type="spellEnd"/>
          </w:p>
        </w:tc>
        <w:tc>
          <w:tcPr>
            <w:tcW w:w="1498" w:type="dxa"/>
            <w:vAlign w:val="center"/>
          </w:tcPr>
          <w:p w:rsidR="00F26411" w:rsidRDefault="00F26411" w:rsidP="005D6557">
            <w:pPr>
              <w:jc w:val="center"/>
            </w:pPr>
            <w:proofErr w:type="spellStart"/>
            <w:r>
              <w:t>Bi</w:t>
            </w:r>
            <w:r w:rsidRPr="00F26411">
              <w:t>ểu</w:t>
            </w:r>
            <w:proofErr w:type="spellEnd"/>
            <w:r>
              <w:t xml:space="preserve"> </w:t>
            </w:r>
            <w:proofErr w:type="spellStart"/>
            <w:r>
              <w:t>đ</w:t>
            </w:r>
            <w:r w:rsidRPr="00F26411">
              <w:t>iểm</w:t>
            </w:r>
            <w:proofErr w:type="spellEnd"/>
          </w:p>
        </w:tc>
      </w:tr>
      <w:tr w:rsidR="005D6557" w:rsidTr="005D6557">
        <w:tc>
          <w:tcPr>
            <w:tcW w:w="1418" w:type="dxa"/>
            <w:vMerge w:val="restart"/>
            <w:vAlign w:val="center"/>
          </w:tcPr>
          <w:p w:rsidR="005D6557" w:rsidRDefault="005D6557" w:rsidP="00F26411">
            <w:pPr>
              <w:jc w:val="center"/>
            </w:pPr>
            <w:proofErr w:type="spellStart"/>
            <w:r>
              <w:t>C</w:t>
            </w:r>
            <w:r w:rsidRPr="00F26411">
              <w:t>â</w:t>
            </w:r>
            <w:r>
              <w:t>u</w:t>
            </w:r>
            <w:proofErr w:type="spellEnd"/>
            <w:r>
              <w:t xml:space="preserve"> 1</w:t>
            </w:r>
          </w:p>
          <w:p w:rsidR="005D6557" w:rsidRDefault="005D6557" w:rsidP="00F26411">
            <w:pPr>
              <w:jc w:val="center"/>
            </w:pPr>
            <w:r>
              <w:t xml:space="preserve">(2 </w:t>
            </w:r>
            <w:proofErr w:type="spellStart"/>
            <w:r>
              <w:t>đi</w:t>
            </w:r>
            <w:r w:rsidRPr="00F26411">
              <w:t>ể</w:t>
            </w:r>
            <w:r>
              <w:t>m</w:t>
            </w:r>
            <w:proofErr w:type="spellEnd"/>
            <w:r>
              <w:t>)</w:t>
            </w:r>
          </w:p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1) </w:t>
            </w:r>
            <w:proofErr w:type="spellStart"/>
            <w:r>
              <w:t>Ch</w:t>
            </w:r>
            <w:r w:rsidRPr="00F26411">
              <w:t>ứng</w:t>
            </w:r>
            <w:proofErr w:type="spellEnd"/>
            <w:r>
              <w:t xml:space="preserve"> minh </w:t>
            </w:r>
            <w:proofErr w:type="spellStart"/>
            <w:r>
              <w:t>bi</w:t>
            </w:r>
            <w:r w:rsidRPr="00F26411">
              <w:t>ểu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26411">
              <w:t>ức</w:t>
            </w:r>
            <w:proofErr w:type="spellEnd"/>
            <w:r>
              <w:t xml:space="preserve"> </w:t>
            </w:r>
            <w:proofErr w:type="spellStart"/>
            <w:r>
              <w:t>kh</w:t>
            </w:r>
            <w:r w:rsidRPr="00F26411">
              <w:t>ô</w:t>
            </w:r>
            <w:r>
              <w:t>ng</w:t>
            </w:r>
            <w:proofErr w:type="spellEnd"/>
            <w:r>
              <w:t xml:space="preserve"> </w:t>
            </w:r>
            <w:proofErr w:type="spellStart"/>
            <w:r>
              <w:t>ph</w:t>
            </w:r>
            <w:r w:rsidRPr="00F26411">
              <w:t>ụ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r w:rsidRPr="00F26411">
              <w:t>ộc</w:t>
            </w:r>
            <w:proofErr w:type="spellEnd"/>
            <w:r>
              <w:t xml:space="preserve"> </w:t>
            </w:r>
            <w:proofErr w:type="spellStart"/>
            <w:r>
              <w:t>v</w:t>
            </w:r>
            <w:r w:rsidRPr="00F26411">
              <w:t>ào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F26411">
              <w:t>á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F26411">
              <w:t>ị</w:t>
            </w:r>
            <w:proofErr w:type="spellEnd"/>
            <w:r>
              <w:t xml:space="preserve"> </w:t>
            </w:r>
            <w:proofErr w:type="spellStart"/>
            <w:r>
              <w:t>c</w:t>
            </w:r>
            <w:r w:rsidRPr="00F26411">
              <w:t>ủa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F26411">
              <w:t>ến</w:t>
            </w:r>
            <w:proofErr w:type="spellEnd"/>
            <w:r>
              <w:t xml:space="preserve">(1 </w:t>
            </w:r>
            <w:proofErr w:type="spellStart"/>
            <w:r w:rsidRPr="00F26411">
              <w:t>đi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1498" w:type="dxa"/>
            <w:vMerge w:val="restart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93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D44383">
            <w:r w:rsidRPr="005D6557">
              <w:rPr>
                <w:position w:val="-44"/>
              </w:rPr>
              <w:object w:dxaOrig="5080" w:dyaOrig="999">
                <v:shape id="_x0000_i1042" type="#_x0000_t75" style="width:254.25pt;height:50.25pt" o:ole="">
                  <v:imagedata r:id="rId22" o:title=""/>
                </v:shape>
                <o:OLEObject Type="Embed" ProgID="Equation.DSMT4" ShapeID="_x0000_i1042" DrawAspect="Content" ObjectID="_1510585893" r:id="rId23"/>
              </w:object>
            </w:r>
          </w:p>
        </w:tc>
        <w:tc>
          <w:tcPr>
            <w:tcW w:w="1498" w:type="dxa"/>
            <w:vMerge/>
            <w:vAlign w:val="center"/>
          </w:tcPr>
          <w:p w:rsidR="005D6557" w:rsidRDefault="005D6557" w:rsidP="005D6557">
            <w:pPr>
              <w:jc w:val="center"/>
            </w:pPr>
          </w:p>
        </w:tc>
      </w:tr>
      <w:tr w:rsidR="005D6557" w:rsidTr="005D6557">
        <w:trPr>
          <w:trHeight w:val="39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D44383">
            <w:r w:rsidRPr="005D6557">
              <w:rPr>
                <w:position w:val="-14"/>
              </w:rPr>
              <w:object w:dxaOrig="960" w:dyaOrig="400">
                <v:shape id="_x0000_i1033" type="#_x0000_t75" style="width:48pt;height:20.25pt" o:ole="">
                  <v:imagedata r:id="rId24" o:title=""/>
                </v:shape>
                <o:OLEObject Type="Embed" ProgID="Equation.DSMT4" ShapeID="_x0000_i1033" DrawAspect="Content" ObjectID="_1510585894" r:id="rId25"/>
              </w:object>
            </w:r>
          </w:p>
          <w:p w:rsidR="005D6557" w:rsidRDefault="005D6557" w:rsidP="00D44383">
            <w:proofErr w:type="spellStart"/>
            <w:r>
              <w:t>V</w:t>
            </w:r>
            <w:r w:rsidRPr="00F26411">
              <w:t>ậy</w:t>
            </w:r>
            <w:proofErr w:type="spellEnd"/>
            <w:r>
              <w:t xml:space="preserve">: </w:t>
            </w:r>
            <w:proofErr w:type="spellStart"/>
            <w:r>
              <w:t>Bi</w:t>
            </w:r>
            <w:r w:rsidRPr="00F26411">
              <w:t>ểu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26411">
              <w:t>ức</w:t>
            </w:r>
            <w:proofErr w:type="spellEnd"/>
            <w:r>
              <w:t xml:space="preserve"> </w:t>
            </w:r>
            <w:proofErr w:type="spellStart"/>
            <w:r>
              <w:t>kh</w:t>
            </w:r>
            <w:r w:rsidRPr="00F26411">
              <w:t>ô</w:t>
            </w:r>
            <w:r>
              <w:t>ng</w:t>
            </w:r>
            <w:proofErr w:type="spellEnd"/>
            <w:r>
              <w:t xml:space="preserve"> </w:t>
            </w:r>
            <w:proofErr w:type="spellStart"/>
            <w:r>
              <w:t>ph</w:t>
            </w:r>
            <w:r w:rsidRPr="00F26411">
              <w:t>ụ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r w:rsidRPr="00F26411">
              <w:t>ộc</w:t>
            </w:r>
            <w:proofErr w:type="spellEnd"/>
            <w:r>
              <w:t xml:space="preserve"> </w:t>
            </w:r>
            <w:proofErr w:type="spellStart"/>
            <w:r>
              <w:t>b</w:t>
            </w:r>
            <w:r w:rsidRPr="00F26411">
              <w:t>ào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F26411">
              <w:t>á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F26411">
              <w:t>ị</w:t>
            </w:r>
            <w:proofErr w:type="spellEnd"/>
            <w:r>
              <w:t xml:space="preserve"> </w:t>
            </w:r>
            <w:proofErr w:type="spellStart"/>
            <w:r>
              <w:t>c</w:t>
            </w:r>
            <w:r w:rsidRPr="00F26411">
              <w:t>ủa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F26411">
              <w:t>ến</w:t>
            </w:r>
            <w:proofErr w:type="spellEnd"/>
            <w:r>
              <w:t>.</w: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>0,5</w:t>
            </w:r>
            <w:r>
              <w:t xml:space="preserve">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2) </w:t>
            </w:r>
            <w:proofErr w:type="spellStart"/>
            <w:r>
              <w:t>Ph</w:t>
            </w:r>
            <w:r w:rsidRPr="00F2641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26411">
              <w:t>ích</w:t>
            </w:r>
            <w:proofErr w:type="spellEnd"/>
            <w:r>
              <w:t xml:space="preserve"> </w:t>
            </w:r>
            <w:proofErr w:type="spellStart"/>
            <w:r w:rsidRPr="00F26411">
              <w:t>đ</w:t>
            </w:r>
            <w:r>
              <w:t>a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26411">
              <w:t>ức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26411">
              <w:t>ành</w:t>
            </w:r>
            <w:proofErr w:type="spellEnd"/>
            <w:r>
              <w:t xml:space="preserve"> </w:t>
            </w:r>
            <w:proofErr w:type="spellStart"/>
            <w:r>
              <w:t>nh</w:t>
            </w:r>
            <w:r w:rsidRPr="00F2641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26411">
              <w:t>ử</w:t>
            </w:r>
            <w:proofErr w:type="spellEnd"/>
            <w:r>
              <w:t xml:space="preserve"> (1 </w:t>
            </w:r>
            <w:proofErr w:type="spellStart"/>
            <w:r w:rsidRPr="00F26411">
              <w:t>điểm</w:t>
            </w:r>
            <w:proofErr w:type="spellEnd"/>
            <w:r>
              <w:t>)</w:t>
            </w:r>
          </w:p>
        </w:tc>
        <w:tc>
          <w:tcPr>
            <w:tcW w:w="1498" w:type="dxa"/>
            <w:vMerge w:val="restart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660"/>
        </w:trPr>
        <w:tc>
          <w:tcPr>
            <w:tcW w:w="1418" w:type="dxa"/>
            <w:vMerge w:val="restart"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       </w:t>
            </w:r>
            <w:r w:rsidRPr="005D6557">
              <w:rPr>
                <w:position w:val="-24"/>
              </w:rPr>
              <w:object w:dxaOrig="5020" w:dyaOrig="600">
                <v:shape id="_x0000_i1043" type="#_x0000_t75" style="width:251.25pt;height:30pt" o:ole="">
                  <v:imagedata r:id="rId26" o:title=""/>
                </v:shape>
                <o:OLEObject Type="Embed" ProgID="Equation.DSMT4" ShapeID="_x0000_i1043" DrawAspect="Content" ObjectID="_1510585895" r:id="rId27"/>
              </w:object>
            </w:r>
            <w:r>
              <w:t xml:space="preserve"> </w:t>
            </w:r>
          </w:p>
        </w:tc>
        <w:tc>
          <w:tcPr>
            <w:tcW w:w="1498" w:type="dxa"/>
            <w:vMerge/>
            <w:vAlign w:val="center"/>
          </w:tcPr>
          <w:p w:rsidR="005D6557" w:rsidRDefault="005D6557" w:rsidP="005D6557">
            <w:pPr>
              <w:jc w:val="center"/>
            </w:pPr>
          </w:p>
        </w:tc>
      </w:tr>
      <w:tr w:rsidR="005D6557" w:rsidTr="005D6557">
        <w:trPr>
          <w:trHeight w:val="48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                                         </w:t>
            </w:r>
            <w:r w:rsidRPr="005D6557">
              <w:rPr>
                <w:position w:val="-18"/>
              </w:rPr>
              <w:object w:dxaOrig="1880" w:dyaOrig="480">
                <v:shape id="_x0000_i1034" type="#_x0000_t75" style="width:93.75pt;height:24pt" o:ole="">
                  <v:imagedata r:id="rId28" o:title=""/>
                </v:shape>
                <o:OLEObject Type="Embed" ProgID="Equation.DSMT4" ShapeID="_x0000_i1034" DrawAspect="Content" ObjectID="_1510585896" r:id="rId29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>0,25</w:t>
            </w:r>
            <w:r>
              <w:t xml:space="preserve">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63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   </w:t>
            </w:r>
            <w:r w:rsidRPr="005D6557">
              <w:rPr>
                <w:position w:val="-24"/>
              </w:rPr>
              <w:object w:dxaOrig="5720" w:dyaOrig="680">
                <v:shape id="_x0000_i1035" type="#_x0000_t75" style="width:285.75pt;height:33.75pt" o:ole="">
                  <v:imagedata r:id="rId30" o:title=""/>
                </v:shape>
                <o:OLEObject Type="Embed" ProgID="Equation.DSMT4" ShapeID="_x0000_i1035" DrawAspect="Content" ObjectID="_1510585897" r:id="rId31"/>
              </w:object>
            </w:r>
            <w:r>
              <w:t xml:space="preserve"> </w: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465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F26411">
            <w:r>
              <w:t xml:space="preserve">   </w:t>
            </w:r>
            <w:r w:rsidRPr="005D6557">
              <w:rPr>
                <w:position w:val="-24"/>
              </w:rPr>
              <w:object w:dxaOrig="5560" w:dyaOrig="600">
                <v:shape id="_x0000_i1036" type="#_x0000_t75" style="width:278.25pt;height:30pt" o:ole="">
                  <v:imagedata r:id="rId32" o:title=""/>
                </v:shape>
                <o:OLEObject Type="Embed" ProgID="Equation.DSMT4" ShapeID="_x0000_i1036" DrawAspect="Content" ObjectID="_1510585898" r:id="rId33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480"/>
        </w:trPr>
        <w:tc>
          <w:tcPr>
            <w:tcW w:w="1418" w:type="dxa"/>
            <w:vMerge w:val="restart"/>
            <w:vAlign w:val="center"/>
          </w:tcPr>
          <w:p w:rsidR="005D6557" w:rsidRDefault="005D6557" w:rsidP="00F26411">
            <w:pPr>
              <w:jc w:val="center"/>
            </w:pPr>
            <w:proofErr w:type="spellStart"/>
            <w:r>
              <w:t>B</w:t>
            </w:r>
            <w:r w:rsidRPr="00062358">
              <w:t>ài</w:t>
            </w:r>
            <w:proofErr w:type="spellEnd"/>
            <w:r>
              <w:t xml:space="preserve"> 2</w:t>
            </w:r>
          </w:p>
          <w:p w:rsidR="005D6557" w:rsidRDefault="005D6557" w:rsidP="00F26411">
            <w:pPr>
              <w:jc w:val="center"/>
            </w:pPr>
            <w:r>
              <w:t xml:space="preserve">(2 </w:t>
            </w:r>
            <w:proofErr w:type="spellStart"/>
            <w:r>
              <w:t>đi</w:t>
            </w:r>
            <w:r w:rsidRPr="00062358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8320" w:type="dxa"/>
          </w:tcPr>
          <w:p w:rsidR="005D6557" w:rsidRDefault="005D6557" w:rsidP="00062358">
            <w:r>
              <w:t xml:space="preserve">1) </w:t>
            </w:r>
            <w:proofErr w:type="spellStart"/>
            <w:r>
              <w:t>T</w:t>
            </w:r>
            <w:r w:rsidRPr="00062358">
              <w:t>ìm</w:t>
            </w:r>
            <w:proofErr w:type="spellEnd"/>
            <w:r>
              <w:t xml:space="preserve"> x: (1 </w:t>
            </w:r>
            <w:proofErr w:type="spellStart"/>
            <w:r w:rsidRPr="00062358">
              <w:t>đ</w:t>
            </w:r>
            <w:r>
              <w:t>i</w:t>
            </w:r>
            <w:r w:rsidRPr="00062358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1498" w:type="dxa"/>
            <w:vMerge w:val="restart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57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 w:rsidRPr="005D6557">
              <w:rPr>
                <w:position w:val="-24"/>
              </w:rPr>
              <w:object w:dxaOrig="5440" w:dyaOrig="600">
                <v:shape id="_x0000_i1044" type="#_x0000_t75" style="width:272.25pt;height:30pt" o:ole="">
                  <v:imagedata r:id="rId34" o:title=""/>
                </v:shape>
                <o:OLEObject Type="Embed" ProgID="Equation.DSMT4" ShapeID="_x0000_i1044" DrawAspect="Content" ObjectID="_1510585899" r:id="rId35"/>
              </w:object>
            </w:r>
          </w:p>
        </w:tc>
        <w:tc>
          <w:tcPr>
            <w:tcW w:w="1498" w:type="dxa"/>
            <w:vMerge/>
            <w:vAlign w:val="center"/>
          </w:tcPr>
          <w:p w:rsidR="005D6557" w:rsidRDefault="005D6557" w:rsidP="005D6557">
            <w:pPr>
              <w:jc w:val="center"/>
            </w:pPr>
          </w:p>
        </w:tc>
      </w:tr>
      <w:tr w:rsidR="005D6557" w:rsidTr="005D6557">
        <w:trPr>
          <w:trHeight w:val="337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 w:rsidRPr="005D6557">
              <w:rPr>
                <w:position w:val="-34"/>
              </w:rPr>
              <w:object w:dxaOrig="3960" w:dyaOrig="800">
                <v:shape id="_x0000_i1037" type="#_x0000_t75" style="width:198pt;height:39.75pt" o:ole="">
                  <v:imagedata r:id="rId36" o:title=""/>
                </v:shape>
                <o:OLEObject Type="Embed" ProgID="Equation.DSMT4" ShapeID="_x0000_i1037" DrawAspect="Content" ObjectID="_1510585900" r:id="rId37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105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 w:rsidRPr="005D6557">
              <w:rPr>
                <w:position w:val="-48"/>
              </w:rPr>
              <w:object w:dxaOrig="5500" w:dyaOrig="1080">
                <v:shape id="_x0000_i1038" type="#_x0000_t75" style="width:275.25pt;height:54pt" o:ole="">
                  <v:imagedata r:id="rId38" o:title=""/>
                </v:shape>
                <o:OLEObject Type="Embed" ProgID="Equation.DSMT4" ShapeID="_x0000_i1038" DrawAspect="Content" ObjectID="_1510585901" r:id="rId39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150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>
              <w:t xml:space="preserve">                               </w:t>
            </w:r>
            <w:r w:rsidRPr="005D6557">
              <w:rPr>
                <w:position w:val="-62"/>
              </w:rPr>
              <w:object w:dxaOrig="1440" w:dyaOrig="1359">
                <v:shape id="_x0000_i1039" type="#_x0000_t75" style="width:1in;height:68.25pt" o:ole="">
                  <v:imagedata r:id="rId40" o:title=""/>
                </v:shape>
                <o:OLEObject Type="Embed" ProgID="Equation.DSMT4" ShapeID="_x0000_i1039" DrawAspect="Content" ObjectID="_1510585902" r:id="rId41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51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>
              <w:t xml:space="preserve">2) </w:t>
            </w:r>
            <w:proofErr w:type="spellStart"/>
            <w:r>
              <w:t>T</w:t>
            </w:r>
            <w:r w:rsidRPr="00062358">
              <w:t>ính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062358">
              <w:t>á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062358">
              <w:t>ị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062358">
              <w:t>ểu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062358">
              <w:t>ức</w:t>
            </w:r>
            <w:proofErr w:type="spellEnd"/>
            <w:r>
              <w:t xml:space="preserve">…(1 </w:t>
            </w:r>
            <w:proofErr w:type="spellStart"/>
            <w:r>
              <w:t>đi</w:t>
            </w:r>
            <w:r w:rsidRPr="00062358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1498" w:type="dxa"/>
            <w:vMerge w:val="restart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141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r w:rsidRPr="00062358">
              <w:rPr>
                <w:position w:val="-68"/>
              </w:rPr>
              <w:object w:dxaOrig="5600" w:dyaOrig="1480">
                <v:shape id="_x0000_i1045" type="#_x0000_t75" style="width:279.75pt;height:74.25pt" o:ole="">
                  <v:imagedata r:id="rId42" o:title=""/>
                </v:shape>
                <o:OLEObject Type="Embed" ProgID="Equation.DSMT4" ShapeID="_x0000_i1045" DrawAspect="Content" ObjectID="_1510585903" r:id="rId43"/>
              </w:object>
            </w:r>
          </w:p>
        </w:tc>
        <w:tc>
          <w:tcPr>
            <w:tcW w:w="1498" w:type="dxa"/>
            <w:vMerge/>
            <w:vAlign w:val="center"/>
          </w:tcPr>
          <w:p w:rsidR="005D6557" w:rsidRDefault="005D6557" w:rsidP="005D6557">
            <w:pPr>
              <w:jc w:val="center"/>
            </w:pPr>
          </w:p>
        </w:tc>
      </w:tr>
      <w:tr w:rsidR="005D6557" w:rsidTr="005D6557">
        <w:trPr>
          <w:trHeight w:val="900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062358">
            <w:proofErr w:type="spellStart"/>
            <w:r>
              <w:t>M</w:t>
            </w:r>
            <w:r w:rsidRPr="00062358">
              <w:t>à</w:t>
            </w:r>
            <w:proofErr w:type="spellEnd"/>
            <w:r>
              <w:t xml:space="preserve">: </w:t>
            </w:r>
            <w:r w:rsidRPr="00D44383">
              <w:rPr>
                <w:position w:val="-12"/>
              </w:rPr>
              <w:object w:dxaOrig="1160" w:dyaOrig="380">
                <v:shape id="_x0000_i1040" type="#_x0000_t75" style="width:57.75pt;height:18.75pt" o:ole="">
                  <v:imagedata r:id="rId12" o:title=""/>
                </v:shape>
                <o:OLEObject Type="Embed" ProgID="Equation.DSMT4" ShapeID="_x0000_i1040" DrawAspect="Content" ObjectID="_1510585904" r:id="rId44"/>
              </w:object>
            </w:r>
            <w:r>
              <w:t xml:space="preserve"> </w:t>
            </w:r>
          </w:p>
          <w:p w:rsidR="005D6557" w:rsidRDefault="005D6557" w:rsidP="00062358">
            <w:r w:rsidRPr="005D6557">
              <w:rPr>
                <w:position w:val="-12"/>
              </w:rPr>
              <w:object w:dxaOrig="5260" w:dyaOrig="460">
                <v:shape id="_x0000_i1041" type="#_x0000_t75" style="width:263.25pt;height:23.25pt" o:ole="">
                  <v:imagedata r:id="rId45" o:title=""/>
                </v:shape>
                <o:OLEObject Type="Embed" ProgID="Equation.DSMT4" ShapeID="_x0000_i1041" DrawAspect="Content" ObjectID="_1510585905" r:id="rId46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1095"/>
        </w:trPr>
        <w:tc>
          <w:tcPr>
            <w:tcW w:w="1418" w:type="dxa"/>
            <w:vMerge w:val="restart"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D44383">
            <w:r w:rsidRPr="005D6557">
              <w:rPr>
                <w:position w:val="-52"/>
              </w:rPr>
              <w:object w:dxaOrig="2000" w:dyaOrig="1160">
                <v:shape id="_x0000_i1046" type="#_x0000_t75" style="width:99.75pt;height:57.75pt" o:ole="">
                  <v:imagedata r:id="rId47" o:title=""/>
                </v:shape>
                <o:OLEObject Type="Embed" ProgID="Equation.DSMT4" ShapeID="_x0000_i1046" DrawAspect="Content" ObjectID="_1510585906" r:id="rId48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5D6557" w:rsidTr="005D6557">
        <w:trPr>
          <w:trHeight w:val="371"/>
        </w:trPr>
        <w:tc>
          <w:tcPr>
            <w:tcW w:w="1418" w:type="dxa"/>
            <w:vMerge/>
            <w:vAlign w:val="center"/>
          </w:tcPr>
          <w:p w:rsidR="005D6557" w:rsidRDefault="005D6557" w:rsidP="00F26411">
            <w:pPr>
              <w:jc w:val="center"/>
            </w:pPr>
          </w:p>
        </w:tc>
        <w:tc>
          <w:tcPr>
            <w:tcW w:w="8320" w:type="dxa"/>
          </w:tcPr>
          <w:p w:rsidR="005D6557" w:rsidRDefault="005D6557" w:rsidP="00D44383">
            <w:r w:rsidRPr="005D6557">
              <w:rPr>
                <w:position w:val="-4"/>
              </w:rPr>
              <w:object w:dxaOrig="499" w:dyaOrig="340">
                <v:shape id="_x0000_i1047" type="#_x0000_t75" style="width:24.75pt;height:17.25pt" o:ole="">
                  <v:imagedata r:id="rId49" o:title=""/>
                </v:shape>
                <o:OLEObject Type="Embed" ProgID="Equation.DSMT4" ShapeID="_x0000_i1047" DrawAspect="Content" ObjectID="_1510585907" r:id="rId50"/>
              </w:object>
            </w:r>
          </w:p>
        </w:tc>
        <w:tc>
          <w:tcPr>
            <w:tcW w:w="1498" w:type="dxa"/>
            <w:vAlign w:val="center"/>
          </w:tcPr>
          <w:p w:rsidR="005D6557" w:rsidRDefault="005D6557" w:rsidP="005D6557">
            <w:pPr>
              <w:jc w:val="center"/>
            </w:pPr>
            <w:r>
              <w:t xml:space="preserve">0,25 </w:t>
            </w:r>
            <w:proofErr w:type="spellStart"/>
            <w:r w:rsidRPr="005D6557">
              <w:t>đ</w:t>
            </w:r>
            <w:r>
              <w:t>i</w:t>
            </w:r>
            <w:r w:rsidRPr="005D6557">
              <w:t>ể</w:t>
            </w:r>
            <w:r>
              <w:t>m</w:t>
            </w:r>
            <w:proofErr w:type="spellEnd"/>
          </w:p>
        </w:tc>
      </w:tr>
      <w:tr w:rsidR="006627ED" w:rsidTr="006627ED">
        <w:trPr>
          <w:trHeight w:val="1578"/>
        </w:trPr>
        <w:tc>
          <w:tcPr>
            <w:tcW w:w="1418" w:type="dxa"/>
            <w:vMerge w:val="restart"/>
            <w:vAlign w:val="center"/>
          </w:tcPr>
          <w:p w:rsidR="006627ED" w:rsidRDefault="006627ED" w:rsidP="00F26411">
            <w:pPr>
              <w:jc w:val="center"/>
            </w:pPr>
            <w:proofErr w:type="spellStart"/>
            <w:r>
              <w:t>B</w:t>
            </w:r>
            <w:r w:rsidRPr="005D6557">
              <w:t>ài</w:t>
            </w:r>
            <w:proofErr w:type="spellEnd"/>
            <w:r>
              <w:t xml:space="preserve"> 3</w:t>
            </w:r>
          </w:p>
          <w:p w:rsidR="006627ED" w:rsidRDefault="006627ED" w:rsidP="00F26411">
            <w:pPr>
              <w:jc w:val="center"/>
            </w:pPr>
            <w:r>
              <w:t xml:space="preserve">(2 </w:t>
            </w:r>
            <w:proofErr w:type="spellStart"/>
            <w:r>
              <w:t>đi</w:t>
            </w:r>
            <w:r w:rsidRPr="005D6557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8320" w:type="dxa"/>
          </w:tcPr>
          <w:p w:rsidR="006627ED" w:rsidRDefault="006627ED" w:rsidP="005D6557">
            <w:r>
              <w:t xml:space="preserve">1) </w:t>
            </w:r>
            <w:proofErr w:type="spellStart"/>
            <w:r>
              <w:t>R</w:t>
            </w:r>
            <w:r w:rsidRPr="005D6557">
              <w:t>út</w:t>
            </w:r>
            <w:proofErr w:type="spellEnd"/>
            <w:r>
              <w:t xml:space="preserve"> </w:t>
            </w:r>
            <w:proofErr w:type="spellStart"/>
            <w:r>
              <w:t>g</w:t>
            </w:r>
            <w:r w:rsidRPr="005D6557">
              <w:t>ọn</w:t>
            </w:r>
            <w:proofErr w:type="spellEnd"/>
            <w:r>
              <w:t xml:space="preserve">: (1 </w:t>
            </w:r>
            <w:proofErr w:type="spellStart"/>
            <w:r>
              <w:t>đi</w:t>
            </w:r>
            <w:r w:rsidRPr="005D6557">
              <w:t>ể</w:t>
            </w:r>
            <w:r>
              <w:t>m</w:t>
            </w:r>
            <w:proofErr w:type="spellEnd"/>
            <w:r>
              <w:t>).</w:t>
            </w:r>
          </w:p>
          <w:p w:rsidR="006627ED" w:rsidRDefault="006627ED" w:rsidP="005D6557">
            <w:r>
              <w:t xml:space="preserve">             </w:t>
            </w:r>
            <w:r w:rsidRPr="00D44383">
              <w:rPr>
                <w:position w:val="-38"/>
              </w:rPr>
              <w:object w:dxaOrig="5520" w:dyaOrig="900">
                <v:shape id="_x0000_i1048" type="#_x0000_t75" style="width:276pt;height:45pt" o:ole="">
                  <v:imagedata r:id="rId51" o:title=""/>
                </v:shape>
                <o:OLEObject Type="Embed" ProgID="Equation.DSMT4" ShapeID="_x0000_i1048" DrawAspect="Content" ObjectID="_1510585908" r:id="rId52"/>
              </w:object>
            </w:r>
          </w:p>
          <w:p w:rsidR="006627ED" w:rsidRDefault="006627ED" w:rsidP="00D44383"/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345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D44383">
            <w:r>
              <w:t xml:space="preserve">                  </w:t>
            </w:r>
            <w:r w:rsidRPr="006627ED">
              <w:rPr>
                <w:position w:val="-48"/>
              </w:rPr>
              <w:object w:dxaOrig="5200" w:dyaOrig="1040">
                <v:shape id="_x0000_i1049" type="#_x0000_t75" style="width:260.25pt;height:51.75pt" o:ole="">
                  <v:imagedata r:id="rId53" o:title=""/>
                </v:shape>
                <o:OLEObject Type="Embed" ProgID="Equation.DSMT4" ShapeID="_x0000_i1049" DrawAspect="Content" ObjectID="_1510585909" r:id="rId54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284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Pr="006627ED" w:rsidRDefault="006627ED" w:rsidP="00D44383">
            <w:r>
              <w:t xml:space="preserve">                  </w:t>
            </w:r>
            <w:r w:rsidRPr="006627ED">
              <w:rPr>
                <w:position w:val="-48"/>
              </w:rPr>
              <w:object w:dxaOrig="2740" w:dyaOrig="1060">
                <v:shape id="_x0000_i1050" type="#_x0000_t75" style="width:137.25pt;height:53.25pt" o:ole="">
                  <v:imagedata r:id="rId55" o:title=""/>
                </v:shape>
                <o:OLEObject Type="Embed" ProgID="Equation.DSMT4" ShapeID="_x0000_i1050" DrawAspect="Content" ObjectID="_1510585910" r:id="rId56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345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D44383">
            <w:r>
              <w:t xml:space="preserve">                   </w:t>
            </w:r>
            <w:r w:rsidRPr="006627ED">
              <w:rPr>
                <w:position w:val="-48"/>
              </w:rPr>
              <w:object w:dxaOrig="1880" w:dyaOrig="999">
                <v:shape id="_x0000_i1051" type="#_x0000_t75" style="width:93.75pt;height:50.25pt" o:ole="">
                  <v:imagedata r:id="rId57" o:title=""/>
                </v:shape>
                <o:OLEObject Type="Embed" ProgID="Equation.DSMT4" ShapeID="_x0000_i1051" DrawAspect="Content" ObjectID="_1510585911" r:id="rId58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285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6627ED">
            <w:r>
              <w:t xml:space="preserve">2) </w:t>
            </w:r>
            <w:proofErr w:type="spellStart"/>
            <w:r>
              <w:t>T</w:t>
            </w:r>
            <w:r w:rsidRPr="006627ED">
              <w:t>ìm</w:t>
            </w:r>
            <w:proofErr w:type="spellEnd"/>
            <w:r>
              <w:t xml:space="preserve"> x… (0,5 </w:t>
            </w:r>
            <w:proofErr w:type="spellStart"/>
            <w:r w:rsidRPr="006627ED">
              <w:t>đ</w:t>
            </w:r>
            <w:r>
              <w:t>i</w:t>
            </w:r>
            <w:r w:rsidRPr="006627ED">
              <w:t>ể</w:t>
            </w:r>
            <w:r>
              <w:t>m</w:t>
            </w:r>
            <w:proofErr w:type="spellEnd"/>
            <w:r>
              <w:t>)</w:t>
            </w:r>
          </w:p>
          <w:p w:rsidR="006627ED" w:rsidRDefault="006627ED" w:rsidP="006627ED">
            <w:r>
              <w:t xml:space="preserve">                   </w:t>
            </w:r>
            <w:r w:rsidRPr="00D44383">
              <w:rPr>
                <w:position w:val="-36"/>
              </w:rPr>
              <w:object w:dxaOrig="3660" w:dyaOrig="880">
                <v:shape id="_x0000_i1052" type="#_x0000_t75" style="width:183pt;height:44.25pt" o:ole="">
                  <v:imagedata r:id="rId59" o:title=""/>
                </v:shape>
                <o:OLEObject Type="Embed" ProgID="Equation.DSMT4" ShapeID="_x0000_i1052" DrawAspect="Content" ObjectID="_1510585912" r:id="rId60"/>
              </w:object>
            </w:r>
            <w:r>
              <w:t xml:space="preserve">  (t/m </w:t>
            </w:r>
            <w:proofErr w:type="spellStart"/>
            <w:r w:rsidRPr="006627ED">
              <w:t>đ</w:t>
            </w:r>
            <w:r>
              <w:t>k</w:t>
            </w:r>
            <w:proofErr w:type="spellEnd"/>
            <w:r>
              <w:t>)</w: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300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D44383">
            <w:proofErr w:type="spellStart"/>
            <w:r>
              <w:t>V</w:t>
            </w:r>
            <w:r w:rsidRPr="006627ED">
              <w:t>ậy</w:t>
            </w:r>
            <w:proofErr w:type="spellEnd"/>
            <w:r>
              <w:t xml:space="preserve">: </w:t>
            </w:r>
            <w:r w:rsidRPr="006627ED">
              <w:rPr>
                <w:position w:val="-14"/>
              </w:rPr>
              <w:object w:dxaOrig="800" w:dyaOrig="360">
                <v:shape id="_x0000_i1053" type="#_x0000_t75" style="width:39.75pt;height:18pt" o:ole="">
                  <v:imagedata r:id="rId61" o:title=""/>
                </v:shape>
                <o:OLEObject Type="Embed" ProgID="Equation.DSMT4" ShapeID="_x0000_i1053" DrawAspect="Content" ObjectID="_1510585913" r:id="rId62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330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6627ED">
            <w:r>
              <w:t xml:space="preserve">3) </w:t>
            </w:r>
            <w:proofErr w:type="spellStart"/>
            <w:r>
              <w:t>T</w:t>
            </w:r>
            <w:r w:rsidRPr="006627ED">
              <w:t>ìm</w:t>
            </w:r>
            <w:proofErr w:type="spellEnd"/>
            <w:r>
              <w:t xml:space="preserve"> </w:t>
            </w:r>
            <w:r w:rsidRPr="006627ED">
              <w:rPr>
                <w:position w:val="-14"/>
              </w:rPr>
              <w:object w:dxaOrig="780" w:dyaOrig="400">
                <v:shape id="_x0000_i1054" type="#_x0000_t75" style="width:39pt;height:20.25pt" o:ole="">
                  <v:imagedata r:id="rId63" o:title=""/>
                </v:shape>
                <o:OLEObject Type="Embed" ProgID="Equation.DSMT4" ShapeID="_x0000_i1054" DrawAspect="Content" ObjectID="_1510585914" r:id="rId64"/>
              </w:object>
            </w:r>
            <w:proofErr w:type="spellStart"/>
            <w:r w:rsidRPr="006627ED">
              <w:t>để</w:t>
            </w:r>
            <w:proofErr w:type="spellEnd"/>
            <w:r>
              <w:t xml:space="preserve"> </w:t>
            </w:r>
            <w:r w:rsidRPr="006627ED">
              <w:rPr>
                <w:position w:val="-14"/>
              </w:rPr>
              <w:object w:dxaOrig="820" w:dyaOrig="400">
                <v:shape id="_x0000_i1055" type="#_x0000_t75" style="width:41.25pt;height:20.25pt" o:ole="">
                  <v:imagedata r:id="rId65" o:title=""/>
                </v:shape>
                <o:OLEObject Type="Embed" ProgID="Equation.DSMT4" ShapeID="_x0000_i1055" DrawAspect="Content" ObjectID="_1510585915" r:id="rId66"/>
              </w:object>
            </w:r>
            <w:r>
              <w:t xml:space="preserve">:(0,5 </w:t>
            </w:r>
            <w:proofErr w:type="spellStart"/>
            <w:r w:rsidRPr="006627ED">
              <w:t>đ</w:t>
            </w:r>
            <w:r>
              <w:t>i</w:t>
            </w:r>
            <w:r w:rsidRPr="006627ED">
              <w:t>ể</w:t>
            </w:r>
            <w:r>
              <w:t>m</w:t>
            </w:r>
            <w:proofErr w:type="spellEnd"/>
            <w:r>
              <w:t>)</w:t>
            </w:r>
          </w:p>
          <w:p w:rsidR="006627ED" w:rsidRDefault="006627ED" w:rsidP="006627ED">
            <w:r w:rsidRPr="006627ED">
              <w:rPr>
                <w:position w:val="-36"/>
              </w:rPr>
              <w:object w:dxaOrig="4180" w:dyaOrig="880">
                <v:shape id="_x0000_i1056" type="#_x0000_t75" style="width:209.25pt;height:44.25pt" o:ole="">
                  <v:imagedata r:id="rId67" o:title=""/>
                </v:shape>
                <o:OLEObject Type="Embed" ProgID="Equation.DSMT4" ShapeID="_x0000_i1056" DrawAspect="Content" ObjectID="_1510585916" r:id="rId68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6627ED">
        <w:trPr>
          <w:trHeight w:val="405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6627ED" w:rsidRDefault="006627ED" w:rsidP="00D44383">
            <w:r w:rsidRPr="006627ED">
              <w:rPr>
                <w:position w:val="-6"/>
              </w:rPr>
              <w:object w:dxaOrig="1180" w:dyaOrig="320">
                <v:shape id="_x0000_i1057" type="#_x0000_t75" style="width:59.25pt;height:15.75pt" o:ole="">
                  <v:imagedata r:id="rId69" o:title=""/>
                </v:shape>
                <o:OLEObject Type="Embed" ProgID="Equation.DSMT4" ShapeID="_x0000_i1057" DrawAspect="Content" ObjectID="_1510585917" r:id="rId70"/>
              </w:object>
            </w:r>
            <w:r w:rsidRPr="006627ED">
              <w:t>Ư</w:t>
            </w:r>
            <w:r w:rsidRPr="006627ED">
              <w:rPr>
                <w:position w:val="-24"/>
              </w:rPr>
              <w:object w:dxaOrig="2240" w:dyaOrig="600">
                <v:shape id="_x0000_i1058" type="#_x0000_t75" style="width:111.75pt;height:30pt" o:ole="">
                  <v:imagedata r:id="rId71" o:title=""/>
                </v:shape>
                <o:OLEObject Type="Embed" ProgID="Equation.DSMT4" ShapeID="_x0000_i1058" DrawAspect="Content" ObjectID="_1510585918" r:id="rId72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  <w:tr w:rsidR="006627ED" w:rsidTr="005D6557">
        <w:trPr>
          <w:trHeight w:val="225"/>
        </w:trPr>
        <w:tc>
          <w:tcPr>
            <w:tcW w:w="1418" w:type="dxa"/>
            <w:vMerge/>
            <w:vAlign w:val="center"/>
          </w:tcPr>
          <w:p w:rsidR="006627ED" w:rsidRDefault="006627ED" w:rsidP="00F26411">
            <w:pPr>
              <w:jc w:val="center"/>
            </w:pPr>
          </w:p>
        </w:tc>
        <w:tc>
          <w:tcPr>
            <w:tcW w:w="8320" w:type="dxa"/>
          </w:tcPr>
          <w:p w:rsidR="00871165" w:rsidRDefault="00871165" w:rsidP="00D44383">
            <w:r w:rsidRPr="00871165">
              <w:rPr>
                <w:position w:val="-24"/>
              </w:rPr>
              <w:object w:dxaOrig="2960" w:dyaOrig="600">
                <v:shape id="_x0000_i1059" type="#_x0000_t75" style="width:147.75pt;height:30pt" o:ole="">
                  <v:imagedata r:id="rId73" o:title=""/>
                </v:shape>
                <o:OLEObject Type="Embed" ProgID="Equation.DSMT4" ShapeID="_x0000_i1059" DrawAspect="Content" ObjectID="_1510585919" r:id="rId74"/>
              </w:object>
            </w:r>
          </w:p>
        </w:tc>
        <w:tc>
          <w:tcPr>
            <w:tcW w:w="1498" w:type="dxa"/>
            <w:vAlign w:val="center"/>
          </w:tcPr>
          <w:p w:rsidR="006627ED" w:rsidRDefault="006627ED" w:rsidP="005D6557">
            <w:pPr>
              <w:jc w:val="center"/>
            </w:pPr>
          </w:p>
        </w:tc>
      </w:tr>
    </w:tbl>
    <w:p w:rsidR="00FB2821" w:rsidRDefault="00FB2821" w:rsidP="00D44383">
      <w:pPr>
        <w:spacing w:after="0"/>
      </w:pPr>
    </w:p>
    <w:p w:rsidR="00FB2821" w:rsidRDefault="00FB282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tbl>
      <w:tblPr>
        <w:tblStyle w:val="TableGrid"/>
        <w:tblW w:w="11199" w:type="dxa"/>
        <w:tblInd w:w="-1310" w:type="dxa"/>
        <w:tblLook w:val="04A0" w:firstRow="1" w:lastRow="0" w:firstColumn="1" w:lastColumn="0" w:noHBand="0" w:noVBand="1"/>
      </w:tblPr>
      <w:tblGrid>
        <w:gridCol w:w="1418"/>
        <w:gridCol w:w="8364"/>
        <w:gridCol w:w="1417"/>
      </w:tblGrid>
      <w:tr w:rsidR="002C566F" w:rsidTr="002C566F">
        <w:trPr>
          <w:trHeight w:val="4380"/>
        </w:trPr>
        <w:tc>
          <w:tcPr>
            <w:tcW w:w="1418" w:type="dxa"/>
            <w:vMerge w:val="restart"/>
            <w:vAlign w:val="center"/>
          </w:tcPr>
          <w:p w:rsidR="002C566F" w:rsidRDefault="002C566F" w:rsidP="00871165">
            <w:pPr>
              <w:jc w:val="center"/>
            </w:pPr>
            <w:proofErr w:type="spellStart"/>
            <w:r>
              <w:lastRenderedPageBreak/>
              <w:t>B</w:t>
            </w:r>
            <w:r w:rsidRPr="00871165">
              <w:t>ài</w:t>
            </w:r>
            <w:proofErr w:type="spellEnd"/>
            <w:r>
              <w:t xml:space="preserve"> 4</w:t>
            </w:r>
          </w:p>
          <w:p w:rsidR="002C566F" w:rsidRDefault="002C566F" w:rsidP="00871165">
            <w:pPr>
              <w:jc w:val="center"/>
            </w:pPr>
            <w:r>
              <w:t xml:space="preserve">(3,5 </w:t>
            </w:r>
            <w:proofErr w:type="spellStart"/>
            <w:r>
              <w:t>đi</w:t>
            </w:r>
            <w:r w:rsidRPr="00871165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8364" w:type="dxa"/>
          </w:tcPr>
          <w:p w:rsidR="002C566F" w:rsidRDefault="002C566F" w:rsidP="00871165">
            <w:r>
              <w:t xml:space="preserve">* </w:t>
            </w:r>
            <w:proofErr w:type="spellStart"/>
            <w:r>
              <w:t>V</w:t>
            </w:r>
            <w:r w:rsidRPr="00871165">
              <w:t>ẽ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871165">
              <w:t>ình</w:t>
            </w:r>
            <w:proofErr w:type="spellEnd"/>
            <w:r>
              <w:t xml:space="preserve"> </w:t>
            </w:r>
            <w:proofErr w:type="spellStart"/>
            <w:r>
              <w:t>ch</w:t>
            </w:r>
            <w:r w:rsidRPr="00871165">
              <w:t>ính</w:t>
            </w:r>
            <w:proofErr w:type="spellEnd"/>
            <w:r>
              <w:t xml:space="preserve"> </w:t>
            </w:r>
            <w:proofErr w:type="spellStart"/>
            <w:r>
              <w:t>x</w:t>
            </w:r>
            <w:r w:rsidRPr="00871165">
              <w:t>ác</w:t>
            </w:r>
            <w:proofErr w:type="spellEnd"/>
          </w:p>
          <w:p w:rsidR="002C566F" w:rsidRDefault="002C566F" w:rsidP="00871165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2EC62C70" wp14:editId="03A3A13A">
                      <wp:simplePos x="0" y="0"/>
                      <wp:positionH relativeFrom="column">
                        <wp:posOffset>2720340</wp:posOffset>
                      </wp:positionH>
                      <wp:positionV relativeFrom="paragraph">
                        <wp:posOffset>41910</wp:posOffset>
                      </wp:positionV>
                      <wp:extent cx="333375" cy="333375"/>
                      <wp:effectExtent l="0" t="0" r="0" b="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14.2pt;margin-top:3.3pt;width:26.25pt;height:26.2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H8WBAIAAPEDAAAOAAAAZHJzL2Uyb0RvYy54bWysU9tuGyEQfa/Uf0C812u7di4r4yhNmqpS&#10;epGSfsCYZb2owFDA3k2/PgPrOFb7VpUHNDAzhzlnhtXVYA3bqxA1OsFnkylnyklstNsK/uPx7t0F&#10;ZzGBa8CgU4I/qciv1m/frHpfqzl2aBoVGIG4WPde8C4lX1dVlJ2yECfolSNni8FComPYVk2AntCt&#10;qebT6VnVY2h8QKlipNvb0cnXBb9tlUzf2jaqxIzgVFsqeyj7Ju/VegX1NoDvtDyUAf9QhQXt6NEj&#10;1C0kYLug/4KyWgaM2KaJRFth22qpCgdiM5v+weahA68KFxIn+qNM8f/Byq/774HpRvAzzhxYatGj&#10;GhL7gAObZ3V6H2sKevAUlga6pi4XptHfo/wZmcObDtxWXYeAfaegoepmObM6SR1xYgbZ9F+woWdg&#10;l7AADW2wWToSgxE6denp2JlciqTL97TOl5xJch3s/ALUL8k+xPRJoWXZEDxQ4ws47O9jGkNfQvJb&#10;Du+0MXQPtXGsF/xyOV+WhBOP1Ylm02gr+MU0r3FaMsePrinJCbQZbarFuAPpzHNknIbNQIFZiQ02&#10;T0Q/4DiD9GfI6DD85qyn+RM8/tpBUJyZz44kvJwtFnlgy2GxPJ/TIZx6NqcecJKgBE+cjeZNKkM+&#10;cr0mqVtdZHit5FArzVUR8vAH8uCenkvU609dPwMAAP//AwBQSwMEFAAGAAgAAAAhAJUx/J/dAAAA&#10;CAEAAA8AAABkcnMvZG93bnJldi54bWxMj81OwzAQhO9IfQdrkXqjdqs0SkI2VQXqFUT5kbi58TaJ&#10;iNdR7Dbh7TEnOI5mNPNNuZttL640+s4xwnqlQBDXznTcILy9Hu4yED5oNrp3TAjf5GFXLW5KXRg3&#10;8Qtdj6ERsYR9oRHaEIZCSl+3ZLVfuYE4emc3Wh2iHBtpRj3FctvLjVKptLrjuNDqgR5aqr+OF4vw&#10;/nT+/EjUc/Not8PkZiXZ5hJxeTvv70EEmsNfGH7xIzpUkenkLmy86BGSTZbEKEKagoh+kqkcxAlh&#10;m69BVqX8f6D6AQAA//8DAFBLAQItABQABgAIAAAAIQC2gziS/gAAAOEBAAATAAAAAAAAAAAAAAAA&#10;AAAAAABbQ29udGVudF9UeXBlc10ueG1sUEsBAi0AFAAGAAgAAAAhADj9If/WAAAAlAEAAAsAAAAA&#10;AAAAAAAAAAAALwEAAF9yZWxzLy5yZWxzUEsBAi0AFAAGAAgAAAAhAI84fxYEAgAA8QMAAA4AAAAA&#10;AAAAAAAAAAAALgIAAGRycy9lMm9Eb2MueG1sUEsBAi0AFAAGAAgAAAAhAJUx/J/dAAAACAEAAA8A&#10;AAAAAAAAAAAAAAAAXgQAAGRycy9kb3ducmV2LnhtbFBLBQYAAAAABAAEAPMAAABoBQAAAAA=&#10;" filled="f" stroked="f">
                      <v:textbox>
                        <w:txbxContent>
                          <w:p w:rsidR="002C566F" w:rsidRDefault="002C566F" w:rsidP="002C566F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376CEE0F" wp14:editId="68F593EE">
                      <wp:simplePos x="0" y="0"/>
                      <wp:positionH relativeFrom="column">
                        <wp:posOffset>1158240</wp:posOffset>
                      </wp:positionH>
                      <wp:positionV relativeFrom="paragraph">
                        <wp:posOffset>137160</wp:posOffset>
                      </wp:positionV>
                      <wp:extent cx="333375" cy="33337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91.2pt;margin-top:10.8pt;width:26.25pt;height:26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4w0CQIAAPoDAAAOAAAAZHJzL2Uyb0RvYy54bWysU9tu2zAMfR+wfxD0vthJk6U14hRduw4D&#10;ugvQ7gMYWY6FSaImKbGzry8lp2mwvQ3Tg0CJ5BHPIbW6Hoxme+mDQlvz6aTkTFqBjbLbmv94un93&#10;yVmIYBvQaGXNDzLw6/XbN6veVXKGHepGekYgNlS9q3kXo6uKIohOGggTdNKSs0VvINLRb4vGQ0/o&#10;Rhezsnxf9Ogb51HIEOj2bnTydcZvWynit7YNMjJdc6ot5t3nfZP2Yr2CauvBdUocy4B/qMKAsvTo&#10;CeoOIrCdV39BGSU8BmzjRKApsG2VkJkDsZmWf7B57MDJzIXECe4kU/h/sOLr/rtnqqn5RbnkzIKh&#10;Jj3JIbIPOLBZ0qd3oaKwR0eBcaBr6nPmGtwDip+BWbztwG7ljffYdxIaqm+aMouz1BEnJJBN/wUb&#10;egZ2ETPQ0HqTxCM5GKFTnw6n3qRSBF1e0FouOBPkOtrpBahekp0P8ZNEw5JRc0+tz+CwfwhxDH0J&#10;SW9ZvFda0z1U2rK+5leL2SInnHmMijSdWpmaX5ZpjfOSOH60TU6OoPRoUy3aHkknniPjOGyGrG9W&#10;JAmyweZAKngch5E+Dxkd+t+c9TSINQ+/duAlZ/qzJSWvpvN5mtx8mC+WMzr4c8/m3ANWEFTNI2ej&#10;eRvztI+Ub0jxVmU1Xis5lkwDlvU8foY0wefnHPX6ZdfPAAAA//8DAFBLAwQUAAYACAAAACEAizoz&#10;094AAAAJAQAADwAAAGRycy9kb3ducmV2LnhtbEyPwU7DMBBE70j8g7VI3KidEEob4lQViCuoLSBx&#10;c+NtEjVeR7HbhL9nOdHjaJ9m3haryXXijENoPWlIZgoEUuVtS7WGj93r3QJEiIas6Tyhhh8MsCqv&#10;rwqTWz/SBs/bWAsuoZAbDU2MfS5lqBp0Jsx8j8S3gx+ciRyHWtrBjFzuOpkqNZfOtMQLjenxucHq&#10;uD05DZ9vh++vTL3XL+6hH/2kJLml1Pr2Zlo/gYg4xX8Y/vRZHUp22vsT2SA6zos0Y1RDmsxBMJDe&#10;Z0sQew2PWQKyLOTlB+UvAAAA//8DAFBLAQItABQABgAIAAAAIQC2gziS/gAAAOEBAAATAAAAAAAA&#10;AAAAAAAAAAAAAABbQ29udGVudF9UeXBlc10ueG1sUEsBAi0AFAAGAAgAAAAhADj9If/WAAAAlAEA&#10;AAsAAAAAAAAAAAAAAAAALwEAAF9yZWxzLy5yZWxzUEsBAi0AFAAGAAgAAAAhAPvbjDQJAgAA+gMA&#10;AA4AAAAAAAAAAAAAAAAALgIAAGRycy9lMm9Eb2MueG1sUEsBAi0AFAAGAAgAAAAhAIs6M9PeAAAA&#10;CQEAAA8AAAAAAAAAAAAAAAAAYwQAAGRycy9kb3ducmV2LnhtbFBLBQYAAAAABAAEAPMAAABuBQAA&#10;AAA=&#10;" filled="f" stroked="f">
                      <v:textbox>
                        <w:txbxContent>
                          <w:p w:rsidR="002C566F" w:rsidRDefault="002C566F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              </w:t>
            </w:r>
          </w:p>
          <w:p w:rsidR="002C566F" w:rsidRDefault="002C566F" w:rsidP="00871165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3039138A" wp14:editId="18AF5533">
                      <wp:simplePos x="0" y="0"/>
                      <wp:positionH relativeFrom="column">
                        <wp:posOffset>1414145</wp:posOffset>
                      </wp:positionH>
                      <wp:positionV relativeFrom="paragraph">
                        <wp:posOffset>64770</wp:posOffset>
                      </wp:positionV>
                      <wp:extent cx="1438275" cy="1790700"/>
                      <wp:effectExtent l="0" t="0" r="28575" b="19050"/>
                      <wp:wrapNone/>
                      <wp:docPr id="3" name="Right Tri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38275" cy="1790700"/>
                              </a:xfrm>
                              <a:prstGeom prst="rt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3" o:spid="_x0000_s1026" type="#_x0000_t6" style="position:absolute;margin-left:111.35pt;margin-top:5.1pt;width:113.25pt;height:141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BV/nAIAAJAFAAAOAAAAZHJzL2Uyb0RvYy54bWysVE1v2zAMvQ/YfxB0X20n6dIGdYqgRYcB&#10;RVu0HXpWZCkWIIuapMTJfv0o+SNBV+wwLAdHFMlH8onk1fW+0WQnnFdgSlqc5ZQIw6FSZlPSH693&#10;Xy4o8YGZimkwoqQH4en18vOnq9YuxARq0JVwBEGMX7S2pHUIdpFlnteiYf4MrDColOAaFlB0m6xy&#10;rEX0RmeTPP+ateAq64AL7/H2tlPSZcKXUvDwKKUXgeiSYm4hfV36ruM3W16xxcYxWyvep8H+IYuG&#10;KYNBR6hbFhjZOvUHVKO4Aw8ynHFoMpBScZFqwGqK/F01LzWzItWC5Hg70uT/Hyx/2D05oqqSTikx&#10;rMEnelabOpBXp5jZaEGmkaPW+gWavtgn10sej7HgvXRN/MdSyD7xehh5FftAOF4Ws+nFZH5OCUdd&#10;Mb/M53liPju6W+fDNwENiYeSujDET6yy3b0PGBgdBsMY08Cd0jo9oTbxwoNWVbxLQuwhcaMd2TF8&#10;/bAvYiUIcWKFUvTMYn1dRekUDlpECG2ehUR2sIZJSiT15RGTcS5MKDpVzSrRhTrP8TcEG7JIoRNg&#10;RJaY5IjdAwyWHciA3eXc20dXkdp6dM7/lljnPHqkyGDC6NwoA+4jAI1V9ZE7+4GkjprI0hqqA/aO&#10;g26ovOV3Ch/vnvnwxBxOEc4bbobwiB+poS0p9CdKanC/PrqP9tjcqKWkxaksqf+5ZU5Qor8bbPvL&#10;YjaLY5yE2fl8goI71axPNWbb3AA+fYE7yPJ0jPZBD0fpoHnDBbKKUVHFDMfYJeXBDcJN6LYFriAu&#10;VqtkhqNrWbg3L5ZH8MhqbMvX/Rtztu/ggM3/AMMEs8W7Fu5so6eB1TaAVKm/j7z2fOPYp8bpV1Tc&#10;K6dysjou0uVvAAAA//8DAFBLAwQUAAYACAAAACEAlh18ttwAAAAKAQAADwAAAGRycy9kb3ducmV2&#10;LnhtbEyPy07DMBBF90j8gzVI7KiNVQFN41QVCHZINDzW03iaRPUjip02/D3DCnYzOld3zpSb2Ttx&#10;ojH1MRi4XSgQFJpo+9Aa+Hh/vnkAkTIGiy4GMvBNCTbV5UWJhY3nsKNTnVvBJSEVaKDLeSikTE1H&#10;HtMiDhSYHeLoMfM6ttKOeOZy76RW6k567ANf6HCgx46aYz15Ay/4NHVbpV/rN79zw9cBP12Nxlxf&#10;zds1iExz/gvDrz6rQ8VO+zgFm4QzoLW+5ygDpUFwYLlc8bBnstIaZFXK/y9UPwAAAP//AwBQSwEC&#10;LQAUAAYACAAAACEAtoM4kv4AAADhAQAAEwAAAAAAAAAAAAAAAAAAAAAAW0NvbnRlbnRfVHlwZXNd&#10;LnhtbFBLAQItABQABgAIAAAAIQA4/SH/1gAAAJQBAAALAAAAAAAAAAAAAAAAAC8BAABfcmVscy8u&#10;cmVsc1BLAQItABQABgAIAAAAIQB8GBV/nAIAAJAFAAAOAAAAAAAAAAAAAAAAAC4CAABkcnMvZTJv&#10;RG9jLnhtbFBLAQItABQABgAIAAAAIQCWHXy23AAAAAoBAAAPAAAAAAAAAAAAAAAAAPYEAABkcnMv&#10;ZG93bnJldi54bWxQSwUGAAAAAAQABADzAAAA/wUAAAAA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1964449F" wp14:editId="36A938FE">
                      <wp:simplePos x="0" y="0"/>
                      <wp:positionH relativeFrom="column">
                        <wp:posOffset>1413510</wp:posOffset>
                      </wp:positionH>
                      <wp:positionV relativeFrom="paragraph">
                        <wp:posOffset>64770</wp:posOffset>
                      </wp:positionV>
                      <wp:extent cx="2924175" cy="1790700"/>
                      <wp:effectExtent l="0" t="0" r="28575" b="19050"/>
                      <wp:wrapNone/>
                      <wp:docPr id="2" name="Isosceles Tri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1790700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26" type="#_x0000_t5" style="position:absolute;margin-left:111.3pt;margin-top:5.1pt;width:230.25pt;height:141pt;z-index:251777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TmtmwIAAJIFAAAOAAAAZHJzL2Uyb0RvYy54bWysVEtv2zAMvg/YfxB0X/1AuixBnSJo0aFA&#10;0RZth55VWYoFyKImKXGyXz9KfiToih2G5eCIIvmR/ETy4nLfarITziswFS3OckqE4VArs6noj5eb&#10;L98o8YGZmmkwoqIH4enl6vOni84uRQkN6Fo4giDGLztb0SYEu8wyzxvRMn8GVhhUSnAtCyi6TVY7&#10;1iF6q7Myz79mHbjaOuDCe7y97pV0lfClFDw8SOlFILqimFtIX5e+b/GbrS7YcuOYbRQf0mD/kEXL&#10;lMGgE9Q1C4xsnfoDqlXcgQcZzji0GUipuEg1YDVF/q6a54ZZkWpBcrydaPL/D5bf7x4dUXVFS0oM&#10;a/GJbj14LrTw5MUpZjZakDLy1Fm/RPNn++gGyeMxFr2Xro3/WA7ZJ24PE7diHwjHy3JRzor5OSUc&#10;dcV8kc/zxH52dLfOh+8CWhIPFQ1D9MQr2935gGHRfDSLEQ3cKK3TI2oTLzxoVce7JMQuElfakR3D&#10;9w/7ItaBECdWKEXPLFbX15NO4aBFhNDmSUjkJ1aQEkmdecRknAsTil7VsFr0oc5z/I3BxixS6AQY&#10;kSUmOWEPAKNlDzJi9zkP9tFVpMaenPO/JdY7Tx4pMpgwObfKgPsIQGNVQ+TefiSppyay9Ab1AbvH&#10;QT9W3vIbhU93x3x4ZA7nCCcOd0N4wI/U0FUUhhMlDbhfH91He2xv1FLS4VxW1P/cMico0bcGG39R&#10;zGZxkJMwO5+XKLhTzdupxmzbK8CnL3ALWZ6O0T7o8SgdtK+4QtYxKqqY4Ri7ojy4UbgK/b7AJcTF&#10;ep3McHgtC3fm2fIIHlmNbfmyf2XOjv2LrX8P4wyz5bsW7m2jp4H1NoBUqb+PvA584+CnxhmWVNws&#10;p3KyOq7S1W8AAAD//wMAUEsDBBQABgAIAAAAIQB7fHQN3QAAAAoBAAAPAAAAZHJzL2Rvd25yZXYu&#10;eG1sTI/BTsMwEETvSPyDtUjcqFNXipIQpyoIbqiIFjhv4yWOiO0Qu234e5YTHFdvNPO2Xs9uECea&#10;Yh+8huUiA0G+Dab3nYbX/eNNASIm9AaH4EnDN0VYN5cXNVYmnP0LnXapE1ziY4UabEpjJWVsLTmM&#10;izCSZ/YRJoeJz6mTZsIzl7tBqizLpcPe84LFke4ttZ+7o9PwtFf2q9w+vz3cle/FdrOKOMVC6+ur&#10;eXMLItGc/sLwq8/q0LDTIRy9iWLQoJTKOcogUyA4kBerJYgDk1IpkE0t/7/Q/AAAAP//AwBQSwEC&#10;LQAUAAYACAAAACEAtoM4kv4AAADhAQAAEwAAAAAAAAAAAAAAAAAAAAAAW0NvbnRlbnRfVHlwZXNd&#10;LnhtbFBLAQItABQABgAIAAAAIQA4/SH/1gAAAJQBAAALAAAAAAAAAAAAAAAAAC8BAABfcmVscy8u&#10;cmVsc1BLAQItABQABgAIAAAAIQBUHTmtmwIAAJIFAAAOAAAAAAAAAAAAAAAAAC4CAABkcnMvZTJv&#10;RG9jLnhtbFBLAQItABQABgAIAAAAIQB7fHQN3QAAAAoBAAAPAAAAAAAAAAAAAAAAAPUEAABkcnMv&#10;ZG93bnJldi54bWxQSwUGAAAAAAQABADzAAAA/wUAAAAA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14FC28B7" wp14:editId="28B2B00D">
                      <wp:simplePos x="0" y="0"/>
                      <wp:positionH relativeFrom="column">
                        <wp:posOffset>1414145</wp:posOffset>
                      </wp:positionH>
                      <wp:positionV relativeFrom="paragraph">
                        <wp:posOffset>64770</wp:posOffset>
                      </wp:positionV>
                      <wp:extent cx="2924175" cy="1790700"/>
                      <wp:effectExtent l="0" t="0" r="28575" b="19050"/>
                      <wp:wrapNone/>
                      <wp:docPr id="4" name="Right Tri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1790700"/>
                              </a:xfrm>
                              <a:prstGeom prst="rt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Triangle 4" o:spid="_x0000_s1026" type="#_x0000_t6" style="position:absolute;margin-left:111.35pt;margin-top:5.1pt;width:230.25pt;height:141pt;z-index:251779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/yxmgIAAJAFAAAOAAAAZHJzL2Uyb0RvYy54bWysVE1v2zAMvQ/YfxB0X20H6bIGdYqgRYcB&#10;RVu0HXpWZSkWIImapMTJfv0o+SNBN+wwLAdHFMlH8onk5dXeaLITPiiwNa3OSkqE5dAou6np95fb&#10;T18oCZHZhmmwoqYHEejV6uOHy84txQxa0I3wBEFsWHaupm2MblkUgbfCsHAGTlhUSvCGRRT9pmg8&#10;6xDd6GJWlp+LDnzjPHARAt7e9Eq6yvhSCh4fpAwiEl1TzC3mr8/ft/QtVpdsufHMtYoPabB/yMIw&#10;ZTHoBHXDIiNbr36DMop7CCDjGQdTgJSKi1wDVlOV76p5bpkTuRYkJ7iJpvD/YPn97tET1dR0Toll&#10;Bp/oSW3aSF68YnajBZknjjoXlmj67B79IAU8poL30pv0j6WQfeb1MPEq9pFwvJxdzObV4pwSjrpq&#10;cVEuysx8cXR3PsSvAgxJh5r6OMbPrLLdXYgYGB1GwxTTwq3SOj+htukigFZNustC6iFxrT3ZMXz9&#10;uK9SJQhxYoVS8ixSfX1F+RQPWiQIbZ+ERHZSDTmR3JdHTMa5sLHqVS1rRB/qvMTfGGzMIofOgAlZ&#10;YpIT9gAwWvYgI3af82CfXEVu68m5/FtivfPkkSODjZOzURb8nwA0VjVE7u1HknpqEktv0Bywdzz0&#10;QxUcv1X4eHcsxEfmcYpw3nAzxAf8SA1dTWE4UdKC//mn+2SPzY1aSjqcypqGH1vmBSX6m8W2v6jm&#10;8zTGWZifL2Yo+FPN26nGbs014NNXuIMcz8dkH/V4lB7MKy6QdYqKKmY5xq4pj34UrmO/LXAFcbFe&#10;ZzMcXcfinX12PIEnVlNbvuxfmXdDB0ds/nsYJ5gt37Vwb5s8Lay3EaTK/X3kdeAbxz43zrCi0l45&#10;lbPVcZGufgEAAP//AwBQSwMEFAAGAAgAAAAhAP8plQrcAAAACgEAAA8AAABkcnMvZG93bnJldi54&#10;bWxMj01PwzAMhu9I/IfISNxYQpDGVppOEwhuSKzAzl7jtRX5qJp0K/8ec4KbrefV68flZvZOnGhM&#10;fQwGbhcKBIUm2j60Bj7en29WIFLGYNHFQAa+KcGmurwosbDxHHZ0qnMruCSkAg10OQ+FlKnpyGNa&#10;xIECs2McPWZex1baEc9c7p3USi2lxz7whQ4Heuyo+aonb+AFn6Zuq/Rr/eZ3btgf8dPVaMz11bx9&#10;AJFpzn9h+NVndajY6RCnYJNwBrTW9xxloDQIDixXdzwcmKy1BlmV8v8L1Q8AAAD//wMAUEsBAi0A&#10;FAAGAAgAAAAhALaDOJL+AAAA4QEAABMAAAAAAAAAAAAAAAAAAAAAAFtDb250ZW50X1R5cGVzXS54&#10;bWxQSwECLQAUAAYACAAAACEAOP0h/9YAAACUAQAACwAAAAAAAAAAAAAAAAAvAQAAX3JlbHMvLnJl&#10;bHNQSwECLQAUAAYACAAAACEArLP8sZoCAACQBQAADgAAAAAAAAAAAAAAAAAuAgAAZHJzL2Uyb0Rv&#10;Yy54bWxQSwECLQAUAAYACAAAACEA/ymVCtwAAAAKAQAADwAAAAAAAAAAAAAAAAD0BAAAZHJzL2Rv&#10;d25yZXYueG1sUEsFBgAAAAAEAAQA8wAAAP0FAAAAAA==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6A18A5B5" wp14:editId="4E99F96E">
                      <wp:simplePos x="0" y="0"/>
                      <wp:positionH relativeFrom="column">
                        <wp:posOffset>1414145</wp:posOffset>
                      </wp:positionH>
                      <wp:positionV relativeFrom="paragraph">
                        <wp:posOffset>64770</wp:posOffset>
                      </wp:positionV>
                      <wp:extent cx="1438275" cy="179070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38275" cy="1790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26" style="position:absolute;margin-left:111.35pt;margin-top:5.1pt;width:113.25pt;height:14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QXAlgIAAIUFAAAOAAAAZHJzL2Uyb0RvYy54bWysVEtv2zAMvg/YfxB0X21n6dIGdYogRYYB&#10;RVv0gZ5VWYoNSKImKXGyXz9KfiToih2G5eCIIvmR/ETy6nqvFdkJ5xswJS3OckqE4VA1ZlPSl+f1&#10;lwtKfGCmYgqMKOlBeHq9+PzpqrVzMYEaVCUcQRDj560taR2CnWeZ57XQzJ+BFQaVEpxmAUW3ySrH&#10;WkTXKpvk+besBVdZB1x4j7c3nZIuEr6Ugod7Kb0IRJUUcwvp69L3LX6zxRWbbxyzdcP7NNg/ZKFZ&#10;YzDoCHXDAiNb1/wBpRvuwIMMZxx0BlI2XKQasJoif1fNU82sSLUgOd6ONPn/B8vvdg+ONBW+HSWG&#10;aXyiRySNmY0SpIj0tNbP0erJPrhe8niMte6l0/EfqyD7ROlhpFTsA+F4WUy/Xkxm55Rw1BWzy3yW&#10;J9Kzo7t1PnwXoEk8lNRh+EQl2936gCHRdDCJ0QysG6XSuykTLzyopop3SYiNI1bKkR3DJw/7VANC&#10;nFihFD2zWFlXSzqFgxIRQplHIZESzH6SEknNeMRknAsTik5Vs0p0oc5z/EXCYrAhiyQlwIgsMckR&#10;uwcYLDuQAbuD6e2jq0i9PDrnf0uscx49UmQwYXTWjQH3EYDCqvrInf1AUkdNZOkNqgM2jINukrzl&#10;6waf7Zb58MAcjg4OGa6DcI8fqaAtKfQnSmpwvz66j/bY0ailpMVRLKn/uWVOUKJ+GOz1y2I6jbOb&#10;hOn5bIKCO9W8nWrMVq8Anx77GbNLx2gf1HCUDvQrbo1ljIoqZjjGLikPbhBWoVsRuHe4WC6TGc6r&#10;ZeHWPFkewSOrsS2f96/M2b53A7b9HQxjy+bvWrizjZ4GltsAskn9feS15xtnPTVOv5fiMjmVk9Vx&#10;ey5+AwAA//8DAFBLAwQUAAYACAAAACEAP/TrtuAAAAAKAQAADwAAAGRycy9kb3ducmV2LnhtbEyP&#10;wUoDMRCG74LvEEbwUmzWUNSumy1FqC2CglUP3tLNdLO4mYRN2q5v73jS2wzfzz/fVIvR9+KIQ+oC&#10;abieFiCQmmA7ajW8v62u7kCkbMiaPhBq+MYEi/r8rDKlDSd6xeM2t4JLKJVGg8s5llKmxqE3aRoi&#10;ErN9GLzJvA6ttIM5cbnvpSqKG+lNR3zBmYgPDpuv7cFrWK3dZCmfnj/iJr3svdrEx/XkU+vLi3F5&#10;DyLjmP/C8KvP6lCz0y4cyCbRa1BK3XKUQaFAcGA2m/OwYzJXCmRdyf8v1D8AAAD//wMAUEsBAi0A&#10;FAAGAAgAAAAhALaDOJL+AAAA4QEAABMAAAAAAAAAAAAAAAAAAAAAAFtDb250ZW50X1R5cGVzXS54&#10;bWxQSwECLQAUAAYACAAAACEAOP0h/9YAAACUAQAACwAAAAAAAAAAAAAAAAAvAQAAX3JlbHMvLnJl&#10;bHNQSwECLQAUAAYACAAAACEAfhEFwJYCAACFBQAADgAAAAAAAAAAAAAAAAAuAgAAZHJzL2Uyb0Rv&#10;Yy54bWxQSwECLQAUAAYACAAAACEAP/TrtuAAAAAKAQAADwAAAAAAAAAAAAAAAADwBAAAZHJzL2Rv&#10;d25yZXYueG1sUEsFBgAAAAAEAAQA8wAAAP0FAAAAAA==&#10;" filled="f" strokecolor="black [3213]" strokeweight="2pt"/>
                  </w:pict>
                </mc:Fallback>
              </mc:AlternateContent>
            </w:r>
            <w:r>
              <w:t xml:space="preserve">                               </w: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0402C14A" wp14:editId="78BDDC91">
                      <wp:simplePos x="0" y="0"/>
                      <wp:positionH relativeFrom="column">
                        <wp:posOffset>2157730</wp:posOffset>
                      </wp:positionH>
                      <wp:positionV relativeFrom="paragraph">
                        <wp:posOffset>147320</wp:posOffset>
                      </wp:positionV>
                      <wp:extent cx="333375" cy="333375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69.9pt;margin-top:11.6pt;width:26.25pt;height:26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1hpBwIAAPgDAAAOAAAAZHJzL2Uyb0RvYy54bWysU9tuGyEQfa/Uf0C812u7dpOsjKM0aapK&#10;6UVK+gFjlvWiAkMBe9f9+gys41rtW1Ue0MDMHOacGVbXgzVsr0LU6ASfTaacKSex0W4r+Pen+zeX&#10;nMUErgGDTgl+UJFfr1+/WvW+VnPs0DQqMAJxse694F1Kvq6qKDtlIU7QK0fOFoOFRMewrZoAPaFb&#10;U82n03dVj6HxAaWKkW7vRidfF/y2VTJ9bduoEjOCU22p7KHsm7xX6xXU2wC+0/JYBvxDFRa0o0dP&#10;UHeQgO2C/gvKahkwYpsmEm2FbaulKhyIzWz6B5vHDrwqXEic6E8yxf8HK7/svwWmG8EvOHNgqUVP&#10;akjsPQ5sntXpfawp6NFTWBromrpcmEb/gPJHZA5vO3BbdRMC9p2Chqqb5czqLHXEiRlk03/Ghp6B&#10;XcICNLTBZulIDEbo1KXDqTO5FEmXb2ldLDmT5Dra+QWoX5J9iOmjQsuyIXigxhdw2D/ENIa+hOS3&#10;HN5rY+geauNYL/jVcr4sCWceqxPNptFW8MtpXuO0ZI4fXFOSE2gz2lSLcUfSmefIOA2boah70nKD&#10;zYFUCDiOIn0dMjoMvzjraQwFjz93EBRn5pMjJa9mi0We23JYLC/mdAjnns25B5wkKMETZ6N5m8qs&#10;j5RvSPFWFzVya8ZKjiXTeBU9j18hz+/5uUT9/rDrZwAAAP//AwBQSwMEFAAGAAgAAAAhABxhZ5zd&#10;AAAACQEAAA8AAABkcnMvZG93bnJldi54bWxMj8FOwzAQRO9I/IO1SNyoTUxpE7KpEIgriAKVuLnx&#10;NomI11HsNuHvMSc4jmY086bczK4XJxpD5xnheqFAENfedtwgvL89Xa1BhGjYmt4zIXxTgE11flaa&#10;wvqJX+m0jY1IJRwKg9DGOBRShrolZ8LCD8TJO/jRmZjk2Eg7mimVu15mSt1KZzpOC60Z6KGl+mt7&#10;dAgfz4fP3Y16aR7dcpj8rCS7XCJeXsz3dyAizfEvDL/4CR2qxLT3R7ZB9Aha5wk9ImQ6A5ECOs80&#10;iD3CarkCWZXy/4PqBwAA//8DAFBLAQItABQABgAIAAAAIQC2gziS/gAAAOEBAAATAAAAAAAAAAAA&#10;AAAAAAAAAABbQ29udGVudF9UeXBlc10ueG1sUEsBAi0AFAAGAAgAAAAhADj9If/WAAAAlAEAAAsA&#10;AAAAAAAAAAAAAAAALwEAAF9yZWxzLy5yZWxzUEsBAi0AFAAGAAgAAAAhAHmTWGkHAgAA+AMAAA4A&#10;AAAAAAAAAAAAAAAALgIAAGRycy9lMm9Eb2MueG1sUEsBAi0AFAAGAAgAAAAhABxhZ5zdAAAACQEA&#10;AA8AAAAAAAAAAAAAAAAAYQQAAGRycy9kb3ducmV2LnhtbFBLBQYAAAAABAAEAPMAAABrBQAAAAA=&#10;" filled="f" stroked="f">
                      <v:textbox>
                        <w:txbxContent>
                          <w:p w:rsidR="002C566F" w:rsidRDefault="002C566F" w:rsidP="002C566F">
                            <w: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26C398B8" wp14:editId="38C68FDA">
                      <wp:simplePos x="0" y="0"/>
                      <wp:positionH relativeFrom="column">
                        <wp:posOffset>3185795</wp:posOffset>
                      </wp:positionH>
                      <wp:positionV relativeFrom="paragraph">
                        <wp:posOffset>84455</wp:posOffset>
                      </wp:positionV>
                      <wp:extent cx="190500" cy="95250"/>
                      <wp:effectExtent l="19050" t="19050" r="1905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0500" cy="952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flip:y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85pt,6.65pt" to="265.8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pom4wEAABwEAAAOAAAAZHJzL2Uyb0RvYy54bWysU8GO0zAQvSPxD5bv26SVArtR0z10tVwQ&#10;VCxw9zp2Y8n2WGPTtH/P2GnTFSAh0F6s2DPvzbw3k/X90Vl2UBgN+I4vFzVnykvojd93/NvXx5tb&#10;zmISvhcWvOr4SUV+v3n7Zj2GVq1gANsrZETiYzuGjg8phbaqohyUE3EBQXkKakAnEl1xX/UoRmJ3&#10;tlrV9btqBOwDglQx0uvDFOSbwq+1kumz1lElZjtOvaVyYjmf81lt1qLdowiDkec2xH904YTxVHSm&#10;ehBJsB9ofqNyRiJE0GkhwVWgtZGqaCA1y/oXNU+DCKpoIXNimG2Kr0crPx12yExPs2s488LRjJ4S&#10;CrMfEtuC9+QgIKMgOTWG2BJg63d4vsWwwyz7qNExbU34TkTFCJLGjsXn0+yzOiYm6XF5Vzc1TUNS&#10;6K5ZNWUM1cSS2QLG9EGBY/mj49b47IJoxeFjTFSZUi8p+dl6NnZ8ddu8b0paBGv6R2NtDpZNUluL&#10;7CBoB9JxmZUQw4ssullPj1nfpKh8pZNVE/8Xpcmj3PlUIG/nlVNIqXy68FpP2RmmqYMZWP8deM7P&#10;UFU291/AM6JUBp9msDMe8E/Vr1boKf/iwKQ7W/AM/anMulhDK1icO/8uecdf3gv8+lNvfgIAAP//&#10;AwBQSwMEFAAGAAgAAAAhAAmnQwrfAAAACQEAAA8AAABkcnMvZG93bnJldi54bWxMj8FqwkAQhu+F&#10;vsMyhV6kbmJIKzEbkUJApIdqfYBNdkxCs7Mxu2r69h1P7XHm//jnm3w92V5ccfSdIwXxPAKBVDvT&#10;UaPg+FW+LEH4oMno3hEq+EEP6+LxIdeZcTfa4/UQGsEl5DOtoA1hyKT0dYtW+7kbkDg7udHqwOPY&#10;SDPqG5fbXi6i6FVa3RFfaPWA7y3W34eLVTA7p2VZbeOP48ycN9THu+3uUyv1/DRtViACTuEPhrs+&#10;q0PBTpW7kPGiV5BG8RujHCQJCAbS5L6oFCyWCcgil/8/KH4BAAD//wMAUEsBAi0AFAAGAAgAAAAh&#10;ALaDOJL+AAAA4QEAABMAAAAAAAAAAAAAAAAAAAAAAFtDb250ZW50X1R5cGVzXS54bWxQSwECLQAU&#10;AAYACAAAACEAOP0h/9YAAACUAQAACwAAAAAAAAAAAAAAAAAvAQAAX3JlbHMvLnJlbHNQSwECLQAU&#10;AAYACAAAACEAxYKaJuMBAAAcBAAADgAAAAAAAAAAAAAAAAAuAgAAZHJzL2Uyb0RvYy54bWxQSwEC&#10;LQAUAAYACAAAACEACadDCt8AAAAJAQAADwAAAAAAAAAAAAAAAAA9BAAAZHJzL2Rvd25yZXYueG1s&#10;UEsFBgAAAAAEAAQA8wAAAEkFAAAAAA==&#10;" strokecolor="black [3213]" strokeweight="2.25pt"/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34898333" wp14:editId="1A7B0FAD">
                      <wp:simplePos x="0" y="0"/>
                      <wp:positionH relativeFrom="column">
                        <wp:posOffset>1823720</wp:posOffset>
                      </wp:positionH>
                      <wp:positionV relativeFrom="paragraph">
                        <wp:posOffset>22860</wp:posOffset>
                      </wp:positionV>
                      <wp:extent cx="190500" cy="95250"/>
                      <wp:effectExtent l="19050" t="19050" r="19050" b="1905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0500" cy="952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flip: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3.6pt,1.8pt" to="158.6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jEp4wEAABwEAAAOAAAAZHJzL2Uyb0RvYy54bWysU8GO0zAQvSPxD5bvNGmlsLtR0z10tVwQ&#10;VCzL3euMG0u2x7JN0/49Y6dNV4CEQFys2DPvzbw3k/X90Rp2gBA1uo4vFzVn4CT22u07/vz18d0t&#10;ZzEJ1wuDDjp+gsjvN2/frEffwgoHND0ERiQutqPv+JCSb6sqygGsiAv04CioMFiR6Br2VR/ESOzW&#10;VKu6fl+NGHofUEKM9PowBfmm8CsFMn1WKkJipuPUWypnKOdLPqvNWrT7IPyg5bkN8Q9dWKEdFZ2p&#10;HkQS7HvQv1BZLQNGVGkh0VaolJZQNJCaZf2TmqdBeChayJzoZ5vi/6OVnw67wHRPs7vhzAlLM3pK&#10;Qej9kNgWnSMHMTAKklOjjy0Btm4XzrfodyHLPqpgmTLafyOiYgRJY8fi82n2GY6JSXpc3tVNTdOQ&#10;FLprVk0ZQzWxZDYfYvoAaFn+6LjRLrsgWnH4GBNVptRLSn42jo0dX902N01Ji2h0/6iNycGySbA1&#10;gR0E7UA6LrMSYniVRTfj6DHrmxSVr3QyMPF/AUUe5c6nAnk7r5xCSnDpwmscZWeYog5mYP1n4Dk/&#10;Q6Fs7t+AZ0SpjC7NYKsdht9Vv1qhpvyLA5PubMEL9qcy62INrWBx7vy75B1/fS/w60+9+QEAAP//&#10;AwBQSwMEFAAGAAgAAAAhAJC/k5PeAAAACAEAAA8AAABkcnMvZG93bnJldi54bWxMj9FKw0AQRd8F&#10;/2EZwZdiN0kxhphNKUKgFB+09gMm2TEJZmfT7LaNf+/2yT5e7uHOmWI9m0GcaXK9ZQXxMgJB3Fjd&#10;c6vg8FU9ZSCcR9Y4WCYFv+RgXd7fFZhre+FPOu99K8IIuxwVdN6PuZSu6cigW9qROHTfdjLoQ5xa&#10;qSe8hHEzyCSKUmmw53Chw5HeOmp+9iejYHF8rqp6G78fFvq44SHebXcfqNTjw7x5BeFp9v8wXPWD&#10;OpTBqbYn1k4MCpLsJQmoglUKIvSr+JrrAGYpyLKQtw+UfwAAAP//AwBQSwECLQAUAAYACAAAACEA&#10;toM4kv4AAADhAQAAEwAAAAAAAAAAAAAAAAAAAAAAW0NvbnRlbnRfVHlwZXNdLnhtbFBLAQItABQA&#10;BgAIAAAAIQA4/SH/1gAAAJQBAAALAAAAAAAAAAAAAAAAAC8BAABfcmVscy8ucmVsc1BLAQItABQA&#10;BgAIAAAAIQAENjEp4wEAABwEAAAOAAAAAAAAAAAAAAAAAC4CAABkcnMvZTJvRG9jLnhtbFBLAQIt&#10;ABQABgAIAAAAIQCQv5OT3gAAAAgBAAAPAAAAAAAAAAAAAAAAAD0EAABkcnMvZG93bnJldi54bWxQ&#10;SwUGAAAAAAQABADzAAAASAUAAAAA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7E1512A5" wp14:editId="097949FE">
                      <wp:simplePos x="0" y="0"/>
                      <wp:positionH relativeFrom="column">
                        <wp:posOffset>2853690</wp:posOffset>
                      </wp:positionH>
                      <wp:positionV relativeFrom="paragraph">
                        <wp:posOffset>71755</wp:posOffset>
                      </wp:positionV>
                      <wp:extent cx="333375" cy="333375"/>
                      <wp:effectExtent l="0" t="0" r="0" b="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224.7pt;margin-top:5.65pt;width:26.25pt;height:26.2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X0bCAIAAPkDAAAOAAAAZHJzL2Uyb0RvYy54bWysU9tu2zAMfR+wfxD0vthJk7U14hRduw4D&#10;ugvQ7gMYWY6FSaImKbGzrx8lJ1nQvg3Tg0CJ5BHPIbW8GYxmO+mDQlvz6aTkTFqBjbKbmv94fnh3&#10;xVmIYBvQaGXN9zLwm9XbN8veVXKGHepGekYgNlS9q3kXo6uKIohOGggTdNKSs0VvINLRb4rGQ0/o&#10;Rhezsnxf9Ogb51HIEOj2fnTyVcZvWynit7YNMjJdc6ot5t3nfZ32YrWEauPBdUocyoB/qMKAsvTo&#10;CeoeIrCtV6+gjBIeA7ZxItAU2LZKyMyB2EzLF2yeOnAycyFxgjvJFP4frPi6++6Zaqh3JI8FQz16&#10;lkNkH3BgsyRP70JFUU+O4uJA1xSaqQb3iOJnYBbvOrAbees99p2EhsqbpsziLHXECQlk3X/Bhp6B&#10;bcQMNLTeJO1IDUboVMf+1JpUiqDLC1qXC84EuQ52egGqY7LzIX6SaFgyau6p8xkcdo8hjqHHkPSW&#10;xQelNd1DpS3ra369mC1ywpnHqEjDqZWp+VWZ1jguieNH2+TkCEqPNtWi7YF04jkyjsN6yPJeHLVc&#10;Y7MnFTyOs0h/h4wO/W/OeprDmodfW/CSM/3ZkpLX0/k8DW4+zBeXMzr4c8/63ANWEFTNI2ejeRfz&#10;sI+Ub0nxVmU1UmvGSg4l03xlPQ9/IQ3w+TlH/f2xqz8AAAD//wMAUEsDBBQABgAIAAAAIQCWclbc&#10;3gAAAAkBAAAPAAAAZHJzL2Rvd25yZXYueG1sTI/BTsMwEETvSPyDtUjcqB2aVk2IUyEQVyragsTN&#10;jbdJRLyOYrcJf8/2RI+reZp5W6wn14kzDqH1pCGZKRBIlbct1Rr2u7eHFYgQDVnTeUINvxhgXd7e&#10;FCa3fqQPPG9jLbiEQm40NDH2uZShatCZMPM9EmdHPzgT+RxqaQczcrnr5KNSS+lMS7zQmB5fGqx+&#10;tien4fP9+P2Vqk396hb96CclyWVS6/u76fkJRMQp/sNw0Wd1KNnp4E9kg+g0pGmWMspBMgfBwEIl&#10;GYiDhuV8BbIs5PUH5R8AAAD//wMAUEsBAi0AFAAGAAgAAAAhALaDOJL+AAAA4QEAABMAAAAAAAAA&#10;AAAAAAAAAAAAAFtDb250ZW50X1R5cGVzXS54bWxQSwECLQAUAAYACAAAACEAOP0h/9YAAACUAQAA&#10;CwAAAAAAAAAAAAAAAAAvAQAAX3JlbHMvLnJlbHNQSwECLQAUAAYACAAAACEAMIF9GwgCAAD5AwAA&#10;DgAAAAAAAAAAAAAAAAAuAgAAZHJzL2Uyb0RvYy54bWxQSwECLQAUAAYACAAAACEAlnJW3N4AAAAJ&#10;AQAADwAAAAAAAAAAAAAAAABiBAAAZHJzL2Rvd25yZXYueG1sUEsFBgAAAAAEAAQA8wAAAG0FAAAA&#10;AA==&#10;" filled="f" stroked="f">
                      <v:textbox>
                        <w:txbxContent>
                          <w:p w:rsidR="002C566F" w:rsidRDefault="002C566F" w:rsidP="002C566F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0D18471B" wp14:editId="776C8244">
                      <wp:simplePos x="0" y="0"/>
                      <wp:positionH relativeFrom="column">
                        <wp:posOffset>1824355</wp:posOffset>
                      </wp:positionH>
                      <wp:positionV relativeFrom="paragraph">
                        <wp:posOffset>167005</wp:posOffset>
                      </wp:positionV>
                      <wp:extent cx="333375" cy="333375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143.65pt;margin-top:13.15pt;width:26.25pt;height:26.2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taBwIAAPgDAAAOAAAAZHJzL2Uyb0RvYy54bWysU9tu2zAMfR+wfxD0vtjJkrU14hRduw4D&#10;ugvQ7gMYWY6FSaImKbGzry8lJ2nQvQ3Tg0CJ5BHPIbW8HoxmO+mDQlvz6aTkTFqBjbKbmv98un93&#10;yVmIYBvQaGXN9zLw69XbN8veVXKGHepGekYgNlS9q3kXo6uKIohOGggTdNKSs0VvINLRb4rGQ0/o&#10;RhezsvxQ9Ogb51HIEOj2bnTyVcZvWyni97YNMjJdc6ot5t3nfZ32YrWEauPBdUocyoB/qMKAsvTo&#10;CeoOIrCtV39BGSU8BmzjRKApsG2VkJkDsZmWr9g8duBk5kLiBHeSKfw/WPFt98Mz1dT8ijMLhlr0&#10;JIfIPuLAZkmd3oWKgh4dhcWBrqnLmWlwDyh+BWbxtgO7kTfeY99JaKi6acoszlJHnJBA1v1XbOgZ&#10;2EbMQEPrTZKOxGCETl3anzqTShF0+Z7WxYIzQa6DnV6A6pjsfIifJRqWjJp7anwGh91DiGPoMSS9&#10;ZfFeaU33UGnLemK/mC1ywpnHqEizqZWp+WWZ1jgtieMn2+TkCEqPNtWi7YF04jkyjsN6yOrOj1qu&#10;sdmTCh7HUaSvQ0aH/g9nPY1hzcPvLXjJmf5iScmr6Xye5jYf5ouLGR38uWd97gErCKrmkbPRvI15&#10;1kfKN6R4q7IaqTVjJYeSabyynoevkOb3/JyjXj7s6hkAAP//AwBQSwMEFAAGAAgAAAAhAJZRezLe&#10;AAAACQEAAA8AAABkcnMvZG93bnJldi54bWxMj0FPwzAMhe9I/IfISNxYwgpbV5pOE4graBtM2i1r&#10;vLZa41RNtpZ/jzmxk229p+fv5cvRteKCfWg8aXicKBBIpbcNVRq+tu8PKYgQDVnTekINPxhgWdze&#10;5CazfqA1XjaxEhxCITMa6hi7TMpQ1uhMmPgOibWj752JfPaVtL0ZONy1cqrUTDrTEH+oTYevNZan&#10;zdlp+P447ndP6rN6c8/d4EclyS2k1vd34+oFRMQx/pvhD5/RoWCmgz+TDaLVME3nCVt5mfFkQ5Is&#10;uMtBwzxNQRa5vG5Q/AIAAP//AwBQSwECLQAUAAYACAAAACEAtoM4kv4AAADhAQAAEwAAAAAAAAAA&#10;AAAAAAAAAAAAW0NvbnRlbnRfVHlwZXNdLnhtbFBLAQItABQABgAIAAAAIQA4/SH/1gAAAJQBAAAL&#10;AAAAAAAAAAAAAAAAAC8BAABfcmVscy8ucmVsc1BLAQItABQABgAIAAAAIQDtXFtaBwIAAPgDAAAO&#10;AAAAAAAAAAAAAAAAAC4CAABkcnMvZTJvRG9jLnhtbFBLAQItABQABgAIAAAAIQCWUXsy3gAAAAkB&#10;AAAPAAAAAAAAAAAAAAAAAGEEAABkcnMvZG93bnJldi54bWxQSwUGAAAAAAQABADzAAAAbAUAAAAA&#10;" filled="f" stroked="f">
                      <v:textbox>
                        <w:txbxContent>
                          <w:p w:rsidR="002C566F" w:rsidRDefault="002C566F" w:rsidP="002C566F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18CE5208" wp14:editId="3E2DC2F7">
                      <wp:simplePos x="0" y="0"/>
                      <wp:positionH relativeFrom="column">
                        <wp:posOffset>3587115</wp:posOffset>
                      </wp:positionH>
                      <wp:positionV relativeFrom="paragraph">
                        <wp:posOffset>71755</wp:posOffset>
                      </wp:positionV>
                      <wp:extent cx="333375" cy="333375"/>
                      <wp:effectExtent l="0" t="0" r="0" b="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282.45pt;margin-top:5.65pt;width:26.25pt;height:26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D7BBwIAAPgDAAAOAAAAZHJzL2Uyb0RvYy54bWysU9uO0zAQfUfiHyy/07ShZdmo6WrZZRHS&#10;cpF2+YCJ4zQWtsfYbpPy9YydtlTwhvCDNfbMHM85M17fjEazvfRBoa35YjbnTFqBrbLbmn97fnj1&#10;lrMQwbag0cqaH2TgN5uXL9aDq2SJPepWekYgNlSDq3kfo6uKIoheGggzdNKSs0NvINLRb4vWw0Do&#10;RhflfP6mGNC3zqOQIdDt/eTkm4zfdVLEL10XZGS65lRbzLvPe5P2YrOGauvB9Uocy4B/qMKAsvTo&#10;GeoeIrCdV39BGSU8BuziTKApsOuUkJkDsVnM/2Dz1IOTmQuJE9xZpvD/YMXn/VfPVFtzapQFQy16&#10;lmNk73BkZVJncKGioCdHYXGka+pyZhrcI4rvgVm868Fu5a33OPQSWqpukTKLi9QJJySQZviELT0D&#10;u4gZaOy8SdKRGIzQqUuHc2dSKYIuX9O6WnEmyHW00wtQnZKdD/GDRMOSUXNPjc/gsH8McQo9haS3&#10;LD4orekeKm3ZUPPrVbnKCRceoyLNplaGxJmnNU1L4vjetjk5gtKTTbVoeySdeE6M49iMWd3VScsG&#10;2wOp4HEaRfo6ZPTof3I20BjWPPzYgZec6Y+WlLxeLJdpbvNhuboq6eAvPc2lB6wgqJpHzibzLuZZ&#10;nyjfkuKdymqk1kyVHEum8cp6Hr9Cmt/Lc476/WE3vwAAAP//AwBQSwMEFAAGAAgAAAAhAIrU6vHe&#10;AAAACQEAAA8AAABkcnMvZG93bnJldi54bWxMj01PwzAMhu9I+w+RJ3FjSVlXtq7phEBcQYwPiVvW&#10;eG21xqmabC3/HnOCm6330evHxW5ynbjgEFpPGpKFAoFUedtSreH97elmDSJEQ9Z0nlDDNwbYlbOr&#10;wuTWj/SKl32sBZdQyI2GJsY+lzJUDToTFr5H4uzoB2cir0Mt7WBGLnedvFUqk860xBca0+NDg9Vp&#10;f3YaPp6PX5+peqkf3aof/aQkuY3U+no+3W9BRJziHwy/+qwOJTsd/JlsEJ2GVZZuGOUgWYJgIEvu&#10;UhAHHpZrkGUh/39Q/gAAAP//AwBQSwECLQAUAAYACAAAACEAtoM4kv4AAADhAQAAEwAAAAAAAAAA&#10;AAAAAAAAAAAAW0NvbnRlbnRfVHlwZXNdLnhtbFBLAQItABQABgAIAAAAIQA4/SH/1gAAAJQBAAAL&#10;AAAAAAAAAAAAAAAAAC8BAABfcmVscy8ucmVsc1BLAQItABQABgAIAAAAIQDbVD7BBwIAAPgDAAAO&#10;AAAAAAAAAAAAAAAAAC4CAABkcnMvZTJvRG9jLnhtbFBLAQItABQABgAIAAAAIQCK1Orx3gAAAAkB&#10;AAAPAAAAAAAAAAAAAAAAAGEEAABkcnMvZG93bnJldi54bWxQSwUGAAAAAAQABADzAAAAbAUAAAAA&#10;" filled="f" stroked="f">
                      <v:textbox>
                        <w:txbxContent>
                          <w:p w:rsidR="002C566F" w:rsidRDefault="002C566F" w:rsidP="002C566F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7C9D5132" wp14:editId="3A40F8B4">
                      <wp:simplePos x="0" y="0"/>
                      <wp:positionH relativeFrom="column">
                        <wp:posOffset>2852420</wp:posOffset>
                      </wp:positionH>
                      <wp:positionV relativeFrom="paragraph">
                        <wp:posOffset>113665</wp:posOffset>
                      </wp:positionV>
                      <wp:extent cx="733425" cy="923925"/>
                      <wp:effectExtent l="19050" t="19050" r="28575" b="2857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33425" cy="92392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" o:spid="_x0000_s1026" style="position:absolute;flip:x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4.6pt,8.95pt" to="282.35pt,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v1W6AEAAB0EAAAOAAAAZHJzL2Uyb0RvYy54bWysU8Fy2yAQvXem/8BwryXLdZNoLOfgTNpD&#10;p/Uk7QcQBBYzwDJALfnvuyBZTtNekumFAXbf232PZXM7GE2OwgcFtqHLRUmJsBxaZQ8N/fnj/sM1&#10;JSEy2zINVjT0JAK93b5/t+ldLSroQLfCEySxoe5dQ7sYXV0UgXfCsLAAJywGJXjDIh79oWg965Hd&#10;6KIqy09FD751HrgIAW/vxiDdZn4pBY/fpQwiEt1Q7C3m1ef1Ka3FdsPqg2euU3xqg72hC8OUxaIz&#10;1R2LjPzy6i8qo7iHADIuOJgCpFRcZA2oZlm+UPPYMSeyFjQnuNmm8P9o+bfj3hPVNrSqKLHM4Bs9&#10;Rs/UoYtkB9aig+AJBtGp3oUaATu799MpuL1PsgfpDZFauS84BNkIlEaG7PNp9lkMkXC8vFqtPlZr&#10;SjiGbqrVDe6RrxhpEp3zIX4WYEjaNFQrm2xgNTt+DXFMPaeka21JjwKu11frnBZAq/ZeaZ2CeZTE&#10;TntyZDgEcVhOxZ5lYWltsYMkcJSUd/Gkxcj/ICSahK2P4l5wMs6FjWdebTE7wSR2MAPLsbM015dm&#10;/gRO+Qkq8ui+BjwjcmWwcQYbZcH/q/rFCjnmnx0YdScLnqA95cfO1uAM5mea/ksa8ufnDL/86u1v&#10;AAAA//8DAFBLAwQUAAYACAAAACEAqJ2MjeEAAAAKAQAADwAAAGRycy9kb3ducmV2LnhtbEyPwU7D&#10;MAyG70i8Q2QkLhNLO7qOlabThFRpmjjA2AOkjWkrGqdrsq28PeYER/v/9PtzvplsLy44+s6Rgnge&#10;gUCqnemoUXD8KB+eQPigyejeESr4Rg+b4vYm15lxV3rHyyE0gkvIZ1pBG8KQSenrFq32czcgcfbp&#10;RqsDj2MjzaivXG57uYiiVFrdEV9o9YAvLdZfh7NVMDsty7Laxa/HmTltqY/3u/2bVur+bto+gwg4&#10;hT8YfvVZHQp2qtyZjBe9giRZLxjlYLUGwcAyTVYgKl6kjwnIIpf/Xyh+AAAA//8DAFBLAQItABQA&#10;BgAIAAAAIQC2gziS/gAAAOEBAAATAAAAAAAAAAAAAAAAAAAAAABbQ29udGVudF9UeXBlc10ueG1s&#10;UEsBAi0AFAAGAAgAAAAhADj9If/WAAAAlAEAAAsAAAAAAAAAAAAAAAAALwEAAF9yZWxzLy5yZWxz&#10;UEsBAi0AFAAGAAgAAAAhAFuC/VboAQAAHQQAAA4AAAAAAAAAAAAAAAAALgIAAGRycy9lMm9Eb2Mu&#10;eG1sUEsBAi0AFAAGAAgAAAAhAKidjI3hAAAACgEAAA8AAAAAAAAAAAAAAAAAQgQAAGRycy9kb3du&#10;cmV2LnhtbFBLBQYAAAAABAAEAPMAAABQBQAAAAA=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6991EFDF" wp14:editId="1EAC4017">
                      <wp:simplePos x="0" y="0"/>
                      <wp:positionH relativeFrom="column">
                        <wp:posOffset>2109470</wp:posOffset>
                      </wp:positionH>
                      <wp:positionV relativeFrom="paragraph">
                        <wp:posOffset>113665</wp:posOffset>
                      </wp:positionV>
                      <wp:extent cx="1476375" cy="0"/>
                      <wp:effectExtent l="0" t="19050" r="9525" b="1905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76375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flip:y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1pt,8.95pt" to="282.35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KXC3QEAABkEAAAOAAAAZHJzL2Uyb0RvYy54bWysU01vGyEQvVfqf0Dc6127zYdWXufgKL1U&#10;rdWkvRN28CIBg4B61/++A2tv0g8pStULYmDem3mPYX0zWsMOEKJG1/LlouYMnMROu33Lvz3cvbvm&#10;LCbhOmHQQcuPEPnN5u2b9eAbWGGPpoPAiMTFZvAt71PyTVVF2YMVcYEeHF0qDFYkCsO+6oIYiN2a&#10;alXXl9WAofMBJcRIp7fTJd8UfqVApi9KRUjMtJx6S2UNZX3Ma7VZi2YfhO+1PLUh/qELK7SjojPV&#10;rUiC/Qj6DyqrZcCIKi0k2gqV0hKKBlKzrH9Tc98LD0ULmRP9bFP8f7Ty82EXmO5avlpy5oSlN7pP&#10;Qeh9n9gWnSMHMTC6JKcGHxsCbN0unKLodyHLHlWwTBntv9MQFCNIGhuLz8fZZxgTk3S4/HB1+f7q&#10;gjN5vqsmikzlQ0wfAS3Lm5Yb7bIFohGHTzFRWUo9p+Rj49hAzV9fEF+OIxrd3WljSpDHCLYmsIOg&#10;AUhjkUEMz7IoMo5os7hJTtmlo4GJ/ysoMii3PRX4lVNICS6deY2j7AxT1MEMrF8GnvIzFMrYvgY8&#10;I0pldGkGW+0w/K36kxVqyj87MOnOFjxidywPXayh+Sven/5KHvDncYE//ejNTwAAAP//AwBQSwME&#10;FAAGAAgAAAAhAAyCwT3fAAAACQEAAA8AAABkcnMvZG93bnJldi54bWxMj8tOwzAQRfdI/IM1SGwq&#10;6iSlrxCnqpAiVRULKP2ASTwkEfE4jd02/D1GLGA5c4/unMk2o+nEhQbXWlYQTyMQxJXVLdcKju/F&#10;wwqE88gaO8uk4IscbPLbmwxTba/8RpeDr0UoYZeigsb7PpXSVQ0ZdFPbE4fsww4GfRiHWuoBr6Hc&#10;dDKJooU02HK40GBPzw1Vn4ezUTA5zYui3MUvx4k+bbmL97v9Kyp1fzdun0B4Gv0fDD/6QR3y4FTa&#10;M2snOgWzWZIENATLNYgAzBePSxDl70Lmmfz/Qf4NAAD//wMAUEsBAi0AFAAGAAgAAAAhALaDOJL+&#10;AAAA4QEAABMAAAAAAAAAAAAAAAAAAAAAAFtDb250ZW50X1R5cGVzXS54bWxQSwECLQAUAAYACAAA&#10;ACEAOP0h/9YAAACUAQAACwAAAAAAAAAAAAAAAAAvAQAAX3JlbHMvLnJlbHNQSwECLQAUAAYACAAA&#10;ACEAzoSlwt0BAAAZBAAADgAAAAAAAAAAAAAAAAAuAgAAZHJzL2Uyb0RvYy54bWxQSwECLQAUAAYA&#10;CAAAACEADILBPd8AAAAJAQAADwAAAAAAAAAAAAAAAAA3BAAAZHJzL2Rvd25yZXYueG1sUEsFBgAA&#10;AAAEAAQA8wAAAEMFAAAAAA==&#10;" strokecolor="black [3213]" strokeweight="2.25pt"/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5123726B" wp14:editId="57E95853">
                      <wp:simplePos x="0" y="0"/>
                      <wp:positionH relativeFrom="column">
                        <wp:posOffset>1548130</wp:posOffset>
                      </wp:positionH>
                      <wp:positionV relativeFrom="paragraph">
                        <wp:posOffset>24765</wp:posOffset>
                      </wp:positionV>
                      <wp:extent cx="333375" cy="333375"/>
                      <wp:effectExtent l="0" t="0" r="0" b="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121.9pt;margin-top:1.95pt;width:26.25pt;height:26.2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TgHCQIAAPkDAAAOAAAAZHJzL2Uyb0RvYy54bWysU9tu2zAMfR+wfxD0vjhxk16MOEXXrsOA&#10;7gK0+wBGlmNhkqhJSuzs60vJSRZsb8P0IFAiecRzSC1vB6PZTvqg0NZ8NplyJq3ARtlNzb+/PL67&#10;5ixEsA1otLLmexn47ertm2XvKllih7qRnhGIDVXvat7F6KqiCKKTBsIEnbTkbNEbiHT0m6Lx0BO6&#10;0UU5nV4WPfrGeRQyBLp9GJ18lfHbVor4tW2DjEzXnGqLefd5X6e9WC2h2nhwnRKHMuAfqjCgLD16&#10;gnqACGzr1V9QRgmPAds4EWgKbFslZOZAbGbTP9g8d+Bk5kLiBHeSKfw/WPFl980z1dS8vODMgqEe&#10;vcghsvc4sDLJ07tQUdSzo7g40DW1OVMN7gnFj8As3ndgN/LOe+w7CQ2VN0uZxVnqiBMSyLr/jA09&#10;A9uIGWhovUnakRqM0KlN+1NrUimCLi9oXS04E+Q62OkFqI7Jzof4UaJhyai5p85ncNg9hTiGHkPS&#10;WxYfldZ0D5W2rK/5zaJc5IQzj1GRhlMrU/PraVrjuCSOH2yTkyMoPdpUi7YH0onnyDgO6yHLe3nU&#10;co3NnlTwOM4i/R0yOvS/OOtpDmsefm7BS870J0tK3szm8zS4+TBfXJV08Oee9bkHrCComkfORvM+&#10;5mEfKd+R4q3KaqTWjJUcSqb5ynoe/kIa4PNzjvr9Y1evAAAA//8DAFBLAwQUAAYACAAAACEA+y0R&#10;Ld0AAAAIAQAADwAAAGRycy9kb3ducmV2LnhtbEyPwU7DMBBE70j8g7VI3KhNkkZNyKZCIK4gClTi&#10;5sbbJCJeR7HbhL/HnOA4mtHMm2q72EGcafK9Y4TblQJB3DjTc4vw/vZ0swHhg2ajB8eE8E0etvXl&#10;RaVL42Z+pfMutCKWsC81QhfCWErpm46s9is3Ekfv6CarQ5RTK82k51huB5kolUure44LnR7poaPm&#10;a3eyCB/Px899pl7aR7seZ7coybaQiNdXy/0diEBL+AvDL35EhzoyHdyJjRcDQpKlET0gpAWI6CdF&#10;noI4IKzzDGRdyf8H6h8AAAD//wMAUEsBAi0AFAAGAAgAAAAhALaDOJL+AAAA4QEAABMAAAAAAAAA&#10;AAAAAAAAAAAAAFtDb250ZW50X1R5cGVzXS54bWxQSwECLQAUAAYACAAAACEAOP0h/9YAAACUAQAA&#10;CwAAAAAAAAAAAAAAAAAvAQAAX3JlbHMvLnJlbHNQSwECLQAUAAYACAAAACEAJ1U4BwkCAAD5AwAA&#10;DgAAAAAAAAAAAAAAAAAuAgAAZHJzL2Uyb0RvYy54bWxQSwECLQAUAAYACAAAACEA+y0RLd0AAAAI&#10;AQAADwAAAAAAAAAAAAAAAABjBAAAZHJzL2Rvd25yZXYueG1sUEsFBgAAAAAEAAQA8wAAAG0FAAAA&#10;AA==&#10;" filled="f" stroked="f">
                      <v:textbox>
                        <w:txbxContent>
                          <w:p w:rsidR="002C566F" w:rsidRDefault="002C566F" w:rsidP="002C566F">
                            <w: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2DEE3FBF" wp14:editId="281042D4">
                      <wp:simplePos x="0" y="0"/>
                      <wp:positionH relativeFrom="column">
                        <wp:posOffset>3728720</wp:posOffset>
                      </wp:positionH>
                      <wp:positionV relativeFrom="paragraph">
                        <wp:posOffset>166370</wp:posOffset>
                      </wp:positionV>
                      <wp:extent cx="190500" cy="95250"/>
                      <wp:effectExtent l="19050" t="1905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0500" cy="952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flip:y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6pt,13.1pt" to="308.6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1zD4wEAABwEAAAOAAAAZHJzL2Uyb0RvYy54bWysU02P0zAQvSPxHyzfadJKXXajpnvoarkg&#10;qFiWu9cZN5b8pbFp0n/P2GnTFSAhEBcr9sx7M+/NZHM/WsOOgFF71/LlouYMnPSddoeWP399fHfL&#10;WUzCdcJ4By0/QeT327dvNkNoYOV7bzpARiQuNkNoeZ9SaKoqyh6siAsfwFFQebQi0RUPVYdiIHZr&#10;qlVd31SDxy6glxAjvT5MQb4t/EqBTJ+VipCYaTn1lsqJ5XzJZ7XdiOaAIvRantsQ/9CFFdpR0Znq&#10;QSTBvqP+hcpqiT56lRbS28orpSUUDaRmWf+k5qkXAYoWMieG2ab4/2jlp+Meme5odjecOWFpRk8J&#10;hT70ie28c+SgR0ZBcmoIsSHAzu3xfIthj1n2qNAyZXT4RkTFCJLGxuLzafYZxsQkPS7v6nVN05AU&#10;uluv1mUM1cSS2QLG9AG8Zfmj5Ua77IJoxPFjTFSZUi8p+dk4NrR8dbt+vy5p0RvdPWpjcrBsEuwM&#10;sqOgHUjjMishhldZdDOOHrO+SVH5SicDE/8XUORR7nwqkLfzyimkBJcuvMZRdoYp6mAG1n8GnvMz&#10;FMrm/g14RpTK3qUZbLXz+LvqVyvUlH9xYNKdLXjx3anMulhDK1icO/8uecdf3wv8+lNvfwAAAP//&#10;AwBQSwMEFAAGAAgAAAAhAPFHdNjfAAAACQEAAA8AAABkcnMvZG93bnJldi54bWxMj8FqwzAMhu+D&#10;vYPRYJeyOg5rVtI4pQwCpeywdX0AJ3aTMFtOY7fN3n7qaT0JSR+/PhXryVl2MWPoPUoQ8wSYwcbr&#10;HlsJh+/qZQksRIVaWY9Gwq8JsC4fHwqVa3/FL3PZx5ZRCIZcSehiHHLOQ9MZp8LcDwZpd/SjU5Ha&#10;seV6VFcKd5anSZJxp3qkC50azHtnmp/92UmYnRZVVW/Fx2GmTxu0YrfdfSopn5+mzQpYNFP8h+Gm&#10;T+pQklPtz6gDsxIWy7eUUAlpRpWATNwGtYRXkQIvC37/QfkHAAD//wMAUEsBAi0AFAAGAAgAAAAh&#10;ALaDOJL+AAAA4QEAABMAAAAAAAAAAAAAAAAAAAAAAFtDb250ZW50X1R5cGVzXS54bWxQSwECLQAU&#10;AAYACAAAACEAOP0h/9YAAACUAQAACwAAAAAAAAAAAAAAAAAvAQAAX3JlbHMvLnJlbHNQSwECLQAU&#10;AAYACAAAACEARG9cw+MBAAAcBAAADgAAAAAAAAAAAAAAAAAuAgAAZHJzL2Uyb0RvYy54bWxQSwEC&#10;LQAUAAYACAAAACEA8Ud02N8AAAAJAQAADwAAAAAAAAAAAAAAAAA9BAAAZHJzL2Rvd25yZXYueG1s&#10;UEsFBgAAAAAEAAQA8wAAAEkFAAAAAA==&#10;" strokecolor="black [3213]" strokeweight="2.25pt"/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12E07A96" wp14:editId="48CB8F7A">
                      <wp:simplePos x="0" y="0"/>
                      <wp:positionH relativeFrom="column">
                        <wp:posOffset>1699895</wp:posOffset>
                      </wp:positionH>
                      <wp:positionV relativeFrom="paragraph">
                        <wp:posOffset>152400</wp:posOffset>
                      </wp:positionV>
                      <wp:extent cx="123825" cy="95250"/>
                      <wp:effectExtent l="19050" t="19050" r="28575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825" cy="952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85pt,12pt" to="143.6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aAc2wEAABIEAAAOAAAAZHJzL2Uyb0RvYy54bWysU02P0zAQvSPxHyzfadqgQjdquoeulguC&#10;ioUf4HXGjSV/aWya9N8zdtp0BUgIxMWJPfPezHseb+9Ha9gJMGrvWr5aLDkDJ32n3bHl374+vtlw&#10;FpNwnTDeQcvPEPn97vWr7RAaqH3vTQfIiMTFZggt71MKTVVF2YMVceEDOAoqj1Yk2uKx6lAMxG5N&#10;VS+X76rBYxfQS4iRTh+mIN8VfqVAps9KRUjMtJx6S2XFsj7ntdptRXNEEXotL22If+jCCu2o6Ez1&#10;IJJg31H/QmW1RB+9SgvpbeWV0hKKBlKzWv6k5qkXAYoWMieG2ab4/2jlp9MBme7o7u44c8LSHT0l&#10;FPrYJ7b3zpGDHhkFyakhxIYAe3fAyy6GA2bZo0KbvySIjcXd8+wujIlJOlzVbzf1mjNJobt1vS7m&#10;VzdswJg+gLcs/7TcaJe1i0acPsZE9Sj1mpKPjWNDy+vN+v26pEVvdPeojcnBMj+wN8hOgm4+javc&#10;PzG8yKKdcXSYVU06yl86G5j4v4AiZ3LnU4E8kzdOISW4dOU1jrIzTFEHM3D5Z+AlP0OhzOvfgGdE&#10;qexdmsFWO4+/q36zQk35Vwcm3dmCZ9+dyw0Xa2jwinOXR5In++W+wG9PefcDAAD//wMAUEsDBBQA&#10;BgAIAAAAIQDa+99n3gAAAAkBAAAPAAAAZHJzL2Rvd25yZXYueG1sTI/BTsMwDIbvSLxDZCRuLF1B&#10;69Y1nRBi99FxgFvWeG21xqmSrOv29JgT3Gz50+/vLzaT7cWIPnSOFMxnCQik2pmOGgWf++3TEkSI&#10;mozuHaGCKwbYlPd3hc6Nu9AHjlVsBIdQyLWCNsYhlzLULVodZm5A4tvReasjr76RxusLh9tepkmy&#10;kFZ3xB9aPeBbi/WpOlsF3eqbjrSbj83Xfvtu/O5WXcebUo8P0+saRMQp/sHwq8/qULLTwZ3JBNEr&#10;SBdZxigPL9yJgXSZpSAOCp5XCciykP8blD8AAAD//wMAUEsBAi0AFAAGAAgAAAAhALaDOJL+AAAA&#10;4QEAABMAAAAAAAAAAAAAAAAAAAAAAFtDb250ZW50X1R5cGVzXS54bWxQSwECLQAUAAYACAAAACEA&#10;OP0h/9YAAACUAQAACwAAAAAAAAAAAAAAAAAvAQAAX3JlbHMvLnJlbHNQSwECLQAUAAYACAAAACEA&#10;jYWgHNsBAAASBAAADgAAAAAAAAAAAAAAAAAuAgAAZHJzL2Uyb0RvYy54bWxQSwECLQAUAAYACAAA&#10;ACEA2vvfZ94AAAAJAQAADwAAAAAAAAAAAAAAAAA1BAAAZHJzL2Rvd25yZXYueG1sUEsFBgAAAAAE&#10;AAQA8wAAAEAFAAAAAA==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444C23FF" wp14:editId="380DBDF6">
                      <wp:simplePos x="0" y="0"/>
                      <wp:positionH relativeFrom="column">
                        <wp:posOffset>2385695</wp:posOffset>
                      </wp:positionH>
                      <wp:positionV relativeFrom="paragraph">
                        <wp:posOffset>57150</wp:posOffset>
                      </wp:positionV>
                      <wp:extent cx="190500" cy="95250"/>
                      <wp:effectExtent l="19050" t="1905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0500" cy="952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8" o:spid="_x0000_s1026" style="position:absolute;flip:y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85pt,4.5pt" to="202.8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Q7t4wEAABwEAAAOAAAAZHJzL2Uyb0RvYy54bWysU8GO0zAQvSPxD5bv26SVCrtR0z10tVwQ&#10;VCxw9zp2Y8n2WGPTpH/P2GnTFSAh0F6s2DPvzbw3k8396Cw7KowGfMuXi5oz5SV0xh9a/u3r480t&#10;ZzEJ3wkLXrX8pCK/3759sxlCo1bQg+0UMiLxsRlCy/uUQlNVUfbKibiAoDwFNaATia54qDoUA7E7&#10;W63q+l01AHYBQaoY6fVhCvJt4ddayfRZ66gSsy2n3lI5sZzP+ay2G9EcUITeyHMb4j+6cMJ4KjpT&#10;PYgk2A80v1E5IxEi6LSQ4CrQ2khVNJCaZf2LmqdeBFW0kDkxzDbF16OVn457ZKaj2dGkvHA0o6eE&#10;whz6xHbgPTkIyChITg0hNgTY+T2ebzHsMcseNTqmrQnfiagYQdLYWHw+zT6rMTFJj8u7el3TNCSF&#10;7tardRlDNbFktoAxfVDgWP5ouTU+uyAacfwYE1Wm1EtKfraeDS1f3a7fr0taBGu6R2NtDpZNUjuL&#10;7ChoB9K4zEqI4UUW3aynx6xvUlS+0smqif+L0uRR7nwqkLfzyimkVD5deK2n7AzT1MEMrP8OPOdn&#10;qCqb+y/gGVEqg08z2BkP+KfqVyv0lH9xYNKdLXiG7lRmXayhFSzOnX+XvOMv7wV+/am3PwEAAP//&#10;AwBQSwMEFAAGAAgAAAAhAJTHQdjfAAAACAEAAA8AAABkcnMvZG93bnJldi54bWxMj8FOwzAQRO9I&#10;/IO1SFwqaqe0FEKcqkKKVFU9QOkHbGKTRMTrNHbb8PdsT3AczWjmTbYaXSfOdgitJw3JVIGwVHnT&#10;Uq3h8Fk8PIMIEclg58lq+LEBVvntTYap8Rf6sOd9rAWXUEhRQxNjn0oZqsY6DFPfW2Lvyw8OI8uh&#10;lmbAC5e7Ts6UepIOW+KFBnv71tjqe39yGibHRVGUm2R3mJjjmrpku9m+o9b3d+P6FUS0Y/wLwxWf&#10;0SFnptKfyATRaXhcLpYc1fDCl9ifq6suNczmCmSeyf8H8l8AAAD//wMAUEsBAi0AFAAGAAgAAAAh&#10;ALaDOJL+AAAA4QEAABMAAAAAAAAAAAAAAAAAAAAAAFtDb250ZW50X1R5cGVzXS54bWxQSwECLQAU&#10;AAYACAAAACEAOP0h/9YAAACUAQAACwAAAAAAAAAAAAAAAAAvAQAAX3JlbHMvLnJlbHNQSwECLQAU&#10;AAYACAAAACEAA2EO7eMBAAAcBAAADgAAAAAAAAAAAAAAAAAuAgAAZHJzL2Uyb0RvYy54bWxQSwEC&#10;LQAUAAYACAAAACEAlMdB2N8AAAAIAQAADwAAAAAAAAAAAAAAAAA9BAAAZHJzL2Rvd25yZXYueG1s&#10;UEsFBgAAAAAEAAQA8wAAAEkFAAAAAA==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023D556C" wp14:editId="0602B58D">
                      <wp:simplePos x="0" y="0"/>
                      <wp:positionH relativeFrom="column">
                        <wp:posOffset>1880870</wp:posOffset>
                      </wp:positionH>
                      <wp:positionV relativeFrom="paragraph">
                        <wp:posOffset>57150</wp:posOffset>
                      </wp:positionV>
                      <wp:extent cx="971550" cy="571500"/>
                      <wp:effectExtent l="19050" t="19050" r="1905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71550" cy="5715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1pt,4.5pt" to="224.6pt,4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39N3AEAABMEAAAOAAAAZHJzL2Uyb0RvYy54bWysU02P0zAQvSPxHyzfadJqyy5R0z10tVwQ&#10;VCz8AK8zbiz5S2PTpP+esdOmK0BCoL04tmfem3lvnM39aA07AkbtXcuXi5ozcNJ32h1a/v3b47s7&#10;zmISrhPGO2j5CSK/3759sxlCAyvfe9MBMiJxsRlCy/uUQlNVUfZgRVz4AI6CyqMViY54qDoUA7Fb&#10;U63q+n01eOwCegkx0u3DFOTbwq8UyPRFqQiJmZZTb6msWNbnvFbbjWgOKEKv5bkN8R9dWKEdFZ2p&#10;HkQS7Afq36isluijV2khva28UlpC0UBqlvUvap56EaBoIXNimG2Kr0crPx/3yHRHs7vhzAlLM3pK&#10;KPShT2znnSMHPTIKklNDiA0Bdm6P51MMe8yyR4U2f0kQG4u7p9ldGBOTdPnhdrle0wwkhda0r4v7&#10;1RUcMKaP4C3Lm5Yb7bJ40Yjjp5ioIKVeUvK1cWxo+epufbsuadEb3T1qY3KwPCDYGWRHQaNP4zIL&#10;IIYXWXQyji6zrElI2aWTgYn/KyiyhlpfTgXyo7xyCinBpQuvcZSdYYo6mIH134Hn/AyF8mD/BTwj&#10;SmXv0gy22nn8U/WrFWrKvzgw6c4WPPvuVEZcrKGXV5w7/yX5ab88F/j1X97+BAAA//8DAFBLAwQU&#10;AAYACAAAACEAUE/evtoAAAAIAQAADwAAAGRycy9kb3ducmV2LnhtbEyPwW7CMBBE75X6D9ZW6q04&#10;RAg1aRxUVeVOQw/0ZuIliRqvI9uEwNeznOD4dkazM8Vqsr0Y0YfOkYL5LAGBVDvTUaPgd7t+ewcR&#10;oiaje0eo4IwBVuXzU6Fz4070g2MVG8EhFHKtoI1xyKUMdYtWh5kbkFg7OG91ZPSNNF6fONz2Mk2S&#10;pbS6I/7Q6gG/Wqz/q6NV0GV/dKDNfGx22/W38ZtLdR4vSr2+TJ8fICJO8W6GW32uDiV32rsjmSB6&#10;BWm2TNmqIONJrC8WGfOemQ+yLOTjgPIKAAD//wMAUEsBAi0AFAAGAAgAAAAhALaDOJL+AAAA4QEA&#10;ABMAAAAAAAAAAAAAAAAAAAAAAFtDb250ZW50X1R5cGVzXS54bWxQSwECLQAUAAYACAAAACEAOP0h&#10;/9YAAACUAQAACwAAAAAAAAAAAAAAAAAvAQAAX3JlbHMvLnJlbHNQSwECLQAUAAYACAAAACEA5xd/&#10;TdwBAAATBAAADgAAAAAAAAAAAAAAAAAuAgAAZHJzL2Uyb0RvYy54bWxQSwECLQAUAAYACAAAACEA&#10;UE/evtoAAAAIAQAADwAAAAAAAAAAAAAAAAA2BAAAZHJzL2Rvd25yZXYueG1sUEsFBgAAAAAEAAQA&#10;8wAAAD0FAAAAAA==&#10;" strokecolor="black [3213]" strokeweight="2.25pt"/>
                  </w:pict>
                </mc:Fallback>
              </mc:AlternateContent>
            </w:r>
          </w:p>
          <w:p w:rsidR="002C566F" w:rsidRDefault="002C566F" w:rsidP="00D44383"/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30FBA73C" wp14:editId="414B7E6F">
                      <wp:simplePos x="0" y="0"/>
                      <wp:positionH relativeFrom="column">
                        <wp:posOffset>2852420</wp:posOffset>
                      </wp:positionH>
                      <wp:positionV relativeFrom="paragraph">
                        <wp:posOffset>95885</wp:posOffset>
                      </wp:positionV>
                      <wp:extent cx="57150" cy="123825"/>
                      <wp:effectExtent l="0" t="0" r="19050" b="2857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150" cy="123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0" o:spid="_x0000_s1026" style="position:absolute;margin-left:224.6pt;margin-top:7.55pt;width:4.5pt;height:9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QrxkgIAAIQFAAAOAAAAZHJzL2Uyb0RvYy54bWysVFFv2yAQfp+0/4B4Xx1nzdpZdaqoVadJ&#10;VVu1nfpMMcRImGNA4mS/fgfYTtRVe5jmBwzc3Xd3H3d3cbnrNNkK5xWYmpYnM0qE4dAos67pj+eb&#10;T+eU+MBMwzQYUdO98PRy+fHDRW8rMYcWdCMcQRDjq97WtA3BVkXheSs65k/ACoNCCa5jAY9uXTSO&#10;9Yje6WI+m30penCNdcCF93h7nYV0mfClFDzcS+lFILqmGFtIq0vra1yL5QWr1o7ZVvEhDPYPUXRM&#10;GXQ6QV2zwMjGqT+gOsUdeJDhhENXgJSKi5QDZlPO3mTz1DIrUi5IjrcTTf7/wfK77YMjqqnpHOkx&#10;rMM3ekTWmFlrQfAOCeqtr1DvyT644eRxG7PdSdfFP+ZBdonU/USq2AXC8XJxVi4QmqOknH8+ny8i&#10;ZHGwtc6HbwI6Ejc1deg8Mcm2tz5k1VElujJwo7TGe1ZpE1cPWjXxLh1i3Ygr7ciW4YuHXTl4O9JC&#10;39GyiGnlRNIu7LXIqI9CIiMY+jwFkmrxgMk4FyaUWdSyRmRXixl+o7MxipSoNggYkSUGOWEPAKNm&#10;Bhmxc9qDfjQVqZQn49nfAsvGk0XyDCZMxp0y4N4D0JjV4DnrjyRlaiJLr9DssV4c5Ebylt8ofLZb&#10;5sMDc9g5+NI4DcI9LlJDX1MYdpS04H69dx/1saBRSkmPnVhT/3PDnKBEfzdY6l/L09PYuulwujiL&#10;heqOJa/HErPprgCfvsS5Y3naRv2gx6100L3g0FhFryhihqPvmvLgxsNVyBMCxw4Xq1VSw3a1LNya&#10;J8sjeGQ1luXz7oU5O9RuwJq/g7FrWfWmhLNutDSw2gSQKtX3gdeBb2z1VDjDWIqz5PictA7Dc/kb&#10;AAD//wMAUEsDBBQABgAIAAAAIQAxnqye4gAAAAkBAAAPAAAAZHJzL2Rvd25yZXYueG1sTI/BTsJA&#10;EIbvJr7DZky8ENlSC8HaLSEmCDHRRMCDt6U7dBu7s013gfr2jic9zvxf/vmmWAyuFWfsQ+NJwWSc&#10;gECqvGmoVrDfre7mIELUZHTrCRV8Y4BFeX1V6Nz4C73jeRtrwSUUcq3AxtjlUobKotNh7Dskzo6+&#10;dzry2NfS9PrC5a6VaZLMpNMN8QWrO3yyWH1tT07Bam1HS/ny+tFtwtvRpZvueT36VOr2Zlg+gog4&#10;xD8YfvVZHUp2OvgTmSBaBVn2kDLKwXQCgoFsOufFQcF9NgNZFvL/B+UPAAAA//8DAFBLAQItABQA&#10;BgAIAAAAIQC2gziS/gAAAOEBAAATAAAAAAAAAAAAAAAAAAAAAABbQ29udGVudF9UeXBlc10ueG1s&#10;UEsBAi0AFAAGAAgAAAAhADj9If/WAAAAlAEAAAsAAAAAAAAAAAAAAAAALwEAAF9yZWxzLy5yZWxz&#10;UEsBAi0AFAAGAAgAAAAhAPb1CvGSAgAAhAUAAA4AAAAAAAAAAAAAAAAALgIAAGRycy9lMm9Eb2Mu&#10;eG1sUEsBAi0AFAAGAAgAAAAhADGerJ7iAAAACQEAAA8AAAAAAAAAAAAAAAAA7AQAAGRycy9kb3du&#10;cmV2LnhtbFBLBQYAAAAABAAEAPMAAAD7BQAAAAA=&#10;" filled="f" strokecolor="black [3213]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83E5220" wp14:editId="59E15B62">
                      <wp:simplePos x="0" y="0"/>
                      <wp:positionH relativeFrom="column">
                        <wp:posOffset>4406265</wp:posOffset>
                      </wp:positionH>
                      <wp:positionV relativeFrom="paragraph">
                        <wp:posOffset>97155</wp:posOffset>
                      </wp:positionV>
                      <wp:extent cx="333375" cy="333375"/>
                      <wp:effectExtent l="0" t="0" r="0" b="0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346.95pt;margin-top:7.65pt;width:26.25pt;height:26.2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jnDCAIAAPkDAAAOAAAAZHJzL2Uyb0RvYy54bWysU9tu2zAMfR+wfxD0vthJk6U14hRduw4D&#10;ugvQ7gMYWY6FSaImKbGzrx8lJ1mwvQ3Tg0CJ5BHPIbW6HYxme+mDQlvz6aTkTFqBjbLbmn97eXxz&#10;zVmIYBvQaGXNDzLw2/XrV6veVXKGHepGekYgNlS9q3kXo6uKIohOGggTdNKSs0VvINLRb4vGQ0/o&#10;Rhezsnxb9Ogb51HIEOj2YXTydcZvWynil7YNMjJdc6ot5t3nfZP2Yr2CauvBdUocy4B/qMKAsvTo&#10;GeoBIrCdV39BGSU8BmzjRKApsG2VkJkDsZmWf7B57sDJzIXECe4sU/h/sOLz/qtnqqHeXXFmwVCP&#10;XuQQ2Tsc2CzJ07tQUdSzo7g40DWFZqrBPaH4HpjF+w7sVt55j30noaHypimzuEgdcUIC2fSfsKFn&#10;YBcxAw2tN0k7UoMROrXpcG5NKkXQ5RWt5YIzQa6jnV6A6pTsfIgfJBqWjJp76nwGh/1TiGPoKSS9&#10;ZfFRaU33UGnL+prfLGaLnHDhMSrScGplan5dpjWOS+L43jY5OYLSo021aHsknXiOjOOwGbK8y5OW&#10;G2wOpILHcRbp75DRof/JWU9zWPPwYwdecqY/WlLyZjqfp8HNh/liOaODv/RsLj1gBUHVPHI2mvcx&#10;D/tI+Y4Ub1VWI7VmrORYMs1X1vP4F9IAX55z1O8fu/4FAAD//wMAUEsDBBQABgAIAAAAIQDnEMBT&#10;3QAAAAkBAAAPAAAAZHJzL2Rvd25yZXYueG1sTI/BTsMwEETvSP0Ha5G4URuapk2IUyEQVxBtQeLm&#10;xtskaryOYrcJf89yguPqjWbeFpvJdeKCQ2g9abibKxBIlbct1Rr2u5fbNYgQDVnTeUIN3xhgU86u&#10;CpNbP9I7XraxFlxCITcamhj7XMpQNehMmPseidnRD85EPoda2sGMXO46ea9UKp1piRca0+NTg9Vp&#10;e3YaPl6PX5+Jequf3bIf/aQkuUxqfXM9PT6AiDjFvzD86rM6lOx08GeyQXQa0myRcZTBcgGCA6sk&#10;TUAcmKzWIMtC/v+g/AEAAP//AwBQSwECLQAUAAYACAAAACEAtoM4kv4AAADhAQAAEwAAAAAAAAAA&#10;AAAAAAAAAAAAW0NvbnRlbnRfVHlwZXNdLnhtbFBLAQItABQABgAIAAAAIQA4/SH/1gAAAJQBAAAL&#10;AAAAAAAAAAAAAAAAAC8BAABfcmVscy8ucmVsc1BLAQItABQABgAIAAAAIQDWkjnDCAIAAPkDAAAO&#10;AAAAAAAAAAAAAAAAAC4CAABkcnMvZTJvRG9jLnhtbFBLAQItABQABgAIAAAAIQDnEMBT3QAAAAkB&#10;AAAPAAAAAAAAAAAAAAAAAGIEAABkcnMvZG93bnJldi54bWxQSwUGAAAAAAQABADzAAAAbAUAAAAA&#10;" filled="f" stroked="f">
                      <v:textbox>
                        <w:txbxContent>
                          <w:p w:rsidR="002C566F" w:rsidRDefault="002C566F" w:rsidP="002C566F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357B9C90" wp14:editId="6232119C">
                      <wp:simplePos x="0" y="0"/>
                      <wp:positionH relativeFrom="column">
                        <wp:posOffset>1082040</wp:posOffset>
                      </wp:positionH>
                      <wp:positionV relativeFrom="paragraph">
                        <wp:posOffset>97155</wp:posOffset>
                      </wp:positionV>
                      <wp:extent cx="333375" cy="333375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85.2pt;margin-top:7.65pt;width:26.25pt;height:26.2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wVpCAIAAPkDAAAOAAAAZHJzL2Uyb0RvYy54bWysU9tu2zAMfR+wfxD0vjjJkjU14hRduw4D&#10;ugvQ7gMYWY6FSaImKbGzry8lO1mwvQ3Tg0CJ5BHPIbW+6Y1mB+mDQlvx2WTKmbQCa2V3Ff/+/PBm&#10;xVmIYGvQaGXFjzLwm83rV+vOlXKOLepaekYgNpSdq3gboyuLIohWGggTdNKSs0FvINLR74raQ0fo&#10;Rhfz6fRd0aGvnUchQ6Db+8HJNxm/aaSIX5smyMh0xam2mHef923ai80ayp0H1yoxlgH/UIUBZenR&#10;M9Q9RGB7r/6CMkp4DNjEiUBTYNMoITMHYjOb/sHmqQUnMxcSJ7izTOH/wYovh2+eqZp6N+PMgqEe&#10;Pcs+svfYs3mSp3OhpKgnR3Gxp2sKzVSDe0TxIzCLdy3Ynbz1HrtWQk3lzVJmcZE64IQEsu0+Y03P&#10;wD5iBuobb5J2pAYjdGrT8dyaVIqgy7e0rpacCXKNdnoBylOy8yF+lGhYMiruqfMZHA6PIQ6hp5D0&#10;lsUHpTXdQ6kt6yp+vZwvc8KFx6hIw6mVqfhqmtYwLonjB1vn5AhKDzbVou1IOvEcGMd+22d5Vyct&#10;t1gfSQWPwyzS3yGjRf+Ls47msOLh5x685Ex/sqTk9WyxSIObD4vl1ZwO/tKzvfSAFQRV8cjZYN7F&#10;POwD5VtSvFFZjdSaoZKxZJqvrOf4F9IAX55z1O8fu3kBAAD//wMAUEsDBBQABgAIAAAAIQDJJt2l&#10;3AAAAAkBAAAPAAAAZHJzL2Rvd25yZXYueG1sTI/LTsQwDEX3SPxDZCR2TEKZZ2k6QiC2IIaHxM7T&#10;eNqKxqmazLT8PWYFO1/56Pq42E6+UycaYhvYwvXMgCKugmu5tvD2+ni1BhUTssMuMFn4pgjb8vys&#10;wNyFkV/otEu1khKOOVpoUupzrWPVkMc4Cz2x7A5h8JgkDrV2A45S7judGbPUHluWCw32dN9Q9bU7&#10;egvvT4fPj7l5rh/8oh/DZDT7jbb28mK6uwWVaEp/MPzqizqU4rQPR3ZRdZJXZi6oDIsbUAJkWbYB&#10;tbewXK1Bl4X+/0H5AwAA//8DAFBLAQItABQABgAIAAAAIQC2gziS/gAAAOEBAAATAAAAAAAAAAAA&#10;AAAAAAAAAABbQ29udGVudF9UeXBlc10ueG1sUEsBAi0AFAAGAAgAAAAhADj9If/WAAAAlAEAAAsA&#10;AAAAAAAAAAAAAAAALwEAAF9yZWxzLy5yZWxzUEsBAi0AFAAGAAgAAAAhAHdHBWkIAgAA+QMAAA4A&#10;AAAAAAAAAAAAAAAALgIAAGRycy9lMm9Eb2MueG1sUEsBAi0AFAAGAAgAAAAhAMkm3aXcAAAACQEA&#10;AA8AAAAAAAAAAAAAAAAAYgQAAGRycy9kb3ducmV2LnhtbFBLBQYAAAAABAAEAPMAAABrBQAAAAA=&#10;" filled="f" stroked="f">
                      <v:textbox>
                        <w:txbxContent>
                          <w:p w:rsidR="002C566F" w:rsidRDefault="002C566F" w:rsidP="002C566F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66F" w:rsidRDefault="002C566F" w:rsidP="00D4438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35DA6A95" wp14:editId="1737B8F6">
                      <wp:simplePos x="0" y="0"/>
                      <wp:positionH relativeFrom="column">
                        <wp:posOffset>2720340</wp:posOffset>
                      </wp:positionH>
                      <wp:positionV relativeFrom="paragraph">
                        <wp:posOffset>16510</wp:posOffset>
                      </wp:positionV>
                      <wp:extent cx="333375" cy="333375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66F" w:rsidRDefault="002C566F" w:rsidP="002C566F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margin-left:214.2pt;margin-top:1.3pt;width:26.25pt;height:26.2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HcoCAIAAPkDAAAOAAAAZHJzL2Uyb0RvYy54bWysU9tu2zAMfR+wfxD0vjjxkrUx4hRduw4D&#10;ugvQ7gMYWY6FSaImKbGzry8lJ1mwvQ3Tg0CJ5BHPIbW6GYxme+mDQlvz2WTKmbQCG2W3Nf/+/PDm&#10;mrMQwTag0cqaH2TgN+vXr1a9q2SJHepGekYgNlS9q3kXo6uKIohOGggTdNKSs0VvINLRb4vGQ0/o&#10;RhfldPqu6NE3zqOQIdDt/ejk64zftlLEr20bZGS65lRbzLvP+ybtxXoF1daD65Q4lgH/UIUBZenR&#10;M9Q9RGA7r/6CMkp4DNjGiUBTYNsqITMHYjOb/sHmqQMnMxcSJ7izTOH/wYov+2+eqYZ6V3JmwVCP&#10;nuUQ2XscWJnk6V2oKOrJUVwc6JpCM9XgHlH8CMziXQd2K2+9x76T0FB5s5RZXKSOOCGBbPrP2NAz&#10;sIuYgYbWm6QdqcEIndp0OLcmlSLo8i2tqwVnglxHO70A1SnZ+RA/SjQsGTX31PkMDvvHEMfQU0h6&#10;y+KD0pruodKW9TVfLspFTrjwGBVpOLUyNb+epjWOS+L4wTY5OYLSo021aHsknXiOjOOwGbK8y5OW&#10;G2wOpILHcRbp75DRof/FWU9zWPPwcwdecqY/WVJyOZvP0+Dmw3xxVdLBX3o2lx6wgqBqHjkbzbuY&#10;h32kfEuKtyqrkVozVnIsmeYr63n8C2mAL8856vePXb8AAAD//wMAUEsDBBQABgAIAAAAIQDBWpki&#10;3QAAAAgBAAAPAAAAZHJzL2Rvd25yZXYueG1sTI/NTsMwEITvSLyDtUi9UbtRUqUhmwqBei2i/Ejc&#10;3HibRMTrKHab9O0xJziOZjTzTbmdbS8uNPrOMcJqqUAQ18503CC8v+3ucxA+aDa6d0wIV/KwrW5v&#10;Sl0YN/ErXQ6hEbGEfaER2hCGQkpft2S1X7qBOHonN1odohwbaUY9xXLby0SptbS647jQ6oGeWqq/&#10;D2eL8LE/fX2m6qV5ttkwuVlJthuJuLibHx9ABJrDXxh+8SM6VJHp6M5svOgR0iRPYxQhWYOIfpqr&#10;DYgjQpatQFal/H+g+gEAAP//AwBQSwECLQAUAAYACAAAACEAtoM4kv4AAADhAQAAEwAAAAAAAAAA&#10;AAAAAAAAAAAAW0NvbnRlbnRfVHlwZXNdLnhtbFBLAQItABQABgAIAAAAIQA4/SH/1gAAAJQBAAAL&#10;AAAAAAAAAAAAAAAAAC8BAABfcmVscy8ucmVsc1BLAQItABQABgAIAAAAIQCJMHcoCAIAAPkDAAAO&#10;AAAAAAAAAAAAAAAAAC4CAABkcnMvZTJvRG9jLnhtbFBLAQItABQABgAIAAAAIQDBWpki3QAAAAgB&#10;AAAPAAAAAAAAAAAAAAAAAGIEAABkcnMvZG93bnJldi54bWxQSwUGAAAAAAQABADzAAAAbAUAAAAA&#10;" filled="f" stroked="f">
                      <v:textbox>
                        <w:txbxContent>
                          <w:p w:rsidR="002C566F" w:rsidRDefault="002C566F" w:rsidP="002C566F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66F" w:rsidRDefault="002C566F" w:rsidP="00D44383"/>
          <w:p w:rsidR="002C566F" w:rsidRDefault="002C566F" w:rsidP="00D44383"/>
        </w:tc>
        <w:tc>
          <w:tcPr>
            <w:tcW w:w="1417" w:type="dxa"/>
          </w:tcPr>
          <w:p w:rsidR="002C566F" w:rsidRDefault="002C566F" w:rsidP="00D44383"/>
        </w:tc>
      </w:tr>
      <w:tr w:rsidR="002C566F" w:rsidTr="002C566F">
        <w:trPr>
          <w:trHeight w:val="525"/>
        </w:trPr>
        <w:tc>
          <w:tcPr>
            <w:tcW w:w="1418" w:type="dxa"/>
            <w:vMerge/>
            <w:vAlign w:val="center"/>
          </w:tcPr>
          <w:p w:rsidR="002C566F" w:rsidRDefault="002C566F" w:rsidP="00871165">
            <w:pPr>
              <w:jc w:val="center"/>
            </w:pPr>
          </w:p>
        </w:tc>
        <w:tc>
          <w:tcPr>
            <w:tcW w:w="8364" w:type="dxa"/>
          </w:tcPr>
          <w:p w:rsidR="002C566F" w:rsidRDefault="002C566F" w:rsidP="00D44383">
            <w:r>
              <w:t xml:space="preserve">1) CM: T/g AMHN </w:t>
            </w:r>
            <w:proofErr w:type="spellStart"/>
            <w:r>
              <w:t>l</w:t>
            </w:r>
            <w:r w:rsidRPr="002C566F">
              <w:t>à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2C566F">
              <w:t>ình</w:t>
            </w:r>
            <w:proofErr w:type="spellEnd"/>
            <w:r>
              <w:t xml:space="preserve"> </w:t>
            </w:r>
            <w:proofErr w:type="spellStart"/>
            <w:r>
              <w:t>thoi</w:t>
            </w:r>
            <w:proofErr w:type="spellEnd"/>
            <w:r>
              <w:t xml:space="preserve">: (1 </w:t>
            </w:r>
            <w:proofErr w:type="spellStart"/>
            <w:r w:rsidRPr="002C566F">
              <w:t>đ</w:t>
            </w:r>
            <w:r>
              <w:t>i</w:t>
            </w:r>
            <w:r w:rsidRPr="002C566F">
              <w:t>ể</w:t>
            </w:r>
            <w:r>
              <w:t>m</w:t>
            </w:r>
            <w:proofErr w:type="spellEnd"/>
            <w:r>
              <w:t>)</w:t>
            </w:r>
          </w:p>
        </w:tc>
        <w:tc>
          <w:tcPr>
            <w:tcW w:w="1417" w:type="dxa"/>
          </w:tcPr>
          <w:p w:rsidR="002C566F" w:rsidRDefault="002C566F" w:rsidP="00D44383"/>
        </w:tc>
      </w:tr>
      <w:tr w:rsidR="002C566F" w:rsidTr="002C566F">
        <w:trPr>
          <w:trHeight w:val="315"/>
        </w:trPr>
        <w:tc>
          <w:tcPr>
            <w:tcW w:w="1418" w:type="dxa"/>
            <w:vMerge/>
            <w:vAlign w:val="center"/>
          </w:tcPr>
          <w:p w:rsidR="002C566F" w:rsidRDefault="002C566F" w:rsidP="00871165">
            <w:pPr>
              <w:jc w:val="center"/>
            </w:pPr>
          </w:p>
        </w:tc>
        <w:tc>
          <w:tcPr>
            <w:tcW w:w="8364" w:type="dxa"/>
          </w:tcPr>
          <w:p w:rsidR="002C566F" w:rsidRDefault="002C566F" w:rsidP="00D44383"/>
        </w:tc>
        <w:tc>
          <w:tcPr>
            <w:tcW w:w="1417" w:type="dxa"/>
          </w:tcPr>
          <w:p w:rsidR="002C566F" w:rsidRDefault="002C566F" w:rsidP="00D44383"/>
        </w:tc>
      </w:tr>
      <w:tr w:rsidR="002C566F" w:rsidTr="002C566F">
        <w:trPr>
          <w:trHeight w:val="420"/>
        </w:trPr>
        <w:tc>
          <w:tcPr>
            <w:tcW w:w="1418" w:type="dxa"/>
            <w:vMerge/>
            <w:vAlign w:val="center"/>
          </w:tcPr>
          <w:p w:rsidR="002C566F" w:rsidRDefault="002C566F" w:rsidP="00871165">
            <w:pPr>
              <w:jc w:val="center"/>
            </w:pPr>
          </w:p>
        </w:tc>
        <w:tc>
          <w:tcPr>
            <w:tcW w:w="8364" w:type="dxa"/>
          </w:tcPr>
          <w:p w:rsidR="002C566F" w:rsidRDefault="002C566F" w:rsidP="00D44383"/>
          <w:p w:rsidR="002C566F" w:rsidRDefault="002C566F" w:rsidP="00D44383"/>
        </w:tc>
        <w:tc>
          <w:tcPr>
            <w:tcW w:w="1417" w:type="dxa"/>
          </w:tcPr>
          <w:p w:rsidR="002C566F" w:rsidRDefault="002C566F" w:rsidP="00D44383"/>
        </w:tc>
      </w:tr>
      <w:tr w:rsidR="002C566F" w:rsidTr="00871165">
        <w:trPr>
          <w:trHeight w:val="435"/>
        </w:trPr>
        <w:tc>
          <w:tcPr>
            <w:tcW w:w="1418" w:type="dxa"/>
            <w:vMerge/>
            <w:vAlign w:val="center"/>
          </w:tcPr>
          <w:p w:rsidR="002C566F" w:rsidRDefault="002C566F" w:rsidP="00871165">
            <w:pPr>
              <w:jc w:val="center"/>
            </w:pPr>
          </w:p>
        </w:tc>
        <w:tc>
          <w:tcPr>
            <w:tcW w:w="8364" w:type="dxa"/>
          </w:tcPr>
          <w:p w:rsidR="002C566F" w:rsidRDefault="002C566F" w:rsidP="00D44383"/>
        </w:tc>
        <w:tc>
          <w:tcPr>
            <w:tcW w:w="1417" w:type="dxa"/>
          </w:tcPr>
          <w:p w:rsidR="002C566F" w:rsidRDefault="002C566F" w:rsidP="00D44383"/>
        </w:tc>
      </w:tr>
    </w:tbl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  <w:bookmarkStart w:id="0" w:name="_GoBack"/>
      <w:bookmarkEnd w:id="0"/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F26411">
      <w:pPr>
        <w:spacing w:after="0"/>
        <w:rPr>
          <w:b/>
        </w:rPr>
      </w:pPr>
      <w:r>
        <w:rPr>
          <w:b/>
        </w:rPr>
        <w:t>PH</w:t>
      </w:r>
      <w:r w:rsidRPr="00E9523C">
        <w:rPr>
          <w:b/>
        </w:rPr>
        <w:t>ÒNG</w:t>
      </w:r>
      <w:r>
        <w:rPr>
          <w:b/>
        </w:rPr>
        <w:t xml:space="preserve"> GD&amp;&amp;</w:t>
      </w:r>
      <w:r w:rsidRPr="00E9523C">
        <w:rPr>
          <w:b/>
        </w:rPr>
        <w:t>Đ</w:t>
      </w:r>
      <w:r>
        <w:rPr>
          <w:b/>
        </w:rPr>
        <w:t>T QU</w:t>
      </w:r>
      <w:r w:rsidRPr="00E9523C">
        <w:rPr>
          <w:b/>
        </w:rPr>
        <w:t>ẬN</w:t>
      </w:r>
      <w:r>
        <w:rPr>
          <w:b/>
        </w:rPr>
        <w:t xml:space="preserve"> LONG BI</w:t>
      </w:r>
      <w:r w:rsidRPr="00E9523C">
        <w:rPr>
          <w:b/>
        </w:rPr>
        <w:t>Ê</w:t>
      </w:r>
      <w:r>
        <w:rPr>
          <w:b/>
        </w:rPr>
        <w:t>N</w:t>
      </w:r>
      <w:r>
        <w:rPr>
          <w:b/>
        </w:rPr>
        <w:tab/>
      </w:r>
      <w:r>
        <w:rPr>
          <w:b/>
        </w:rPr>
        <w:tab/>
        <w:t>Đ</w:t>
      </w:r>
      <w:r w:rsidRPr="00E9523C">
        <w:rPr>
          <w:b/>
        </w:rPr>
        <w:t>Ể</w:t>
      </w:r>
      <w:r>
        <w:rPr>
          <w:b/>
        </w:rPr>
        <w:t xml:space="preserve"> KI</w:t>
      </w:r>
      <w:r w:rsidRPr="00E9523C">
        <w:rPr>
          <w:b/>
        </w:rPr>
        <w:t>ỂM</w:t>
      </w:r>
      <w:r>
        <w:rPr>
          <w:b/>
        </w:rPr>
        <w:t xml:space="preserve"> TRA H</w:t>
      </w:r>
      <w:r w:rsidRPr="00E9523C">
        <w:rPr>
          <w:b/>
        </w:rPr>
        <w:t>ỌC</w:t>
      </w:r>
      <w:r>
        <w:rPr>
          <w:b/>
        </w:rPr>
        <w:t xml:space="preserve"> K</w:t>
      </w:r>
      <w:r w:rsidRPr="00E9523C">
        <w:rPr>
          <w:b/>
        </w:rPr>
        <w:t>Ì</w:t>
      </w:r>
    </w:p>
    <w:p w:rsidR="00F26411" w:rsidRDefault="00F26411" w:rsidP="00F26411">
      <w:pPr>
        <w:spacing w:after="0"/>
        <w:rPr>
          <w:b/>
        </w:rPr>
      </w:pPr>
      <w:r>
        <w:rPr>
          <w:b/>
        </w:rPr>
        <w:t xml:space="preserve">        TRƯ</w:t>
      </w:r>
      <w:r w:rsidRPr="00E9523C">
        <w:rPr>
          <w:b/>
        </w:rPr>
        <w:t>ỜNG</w:t>
      </w:r>
      <w:r>
        <w:rPr>
          <w:b/>
        </w:rPr>
        <w:t xml:space="preserve"> THCS Đ</w:t>
      </w:r>
      <w:r w:rsidRPr="00E9523C">
        <w:rPr>
          <w:b/>
        </w:rPr>
        <w:t>ỨC</w:t>
      </w:r>
      <w:r>
        <w:rPr>
          <w:b/>
        </w:rPr>
        <w:t xml:space="preserve"> GIANG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>
        <w:rPr>
          <w:b/>
        </w:rPr>
        <w:t>M</w:t>
      </w:r>
      <w:r w:rsidRPr="00E9523C">
        <w:rPr>
          <w:b/>
        </w:rPr>
        <w:t>ô</w:t>
      </w:r>
      <w:r>
        <w:rPr>
          <w:b/>
        </w:rPr>
        <w:t>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o</w:t>
      </w:r>
      <w:r w:rsidRPr="00E9523C">
        <w:rPr>
          <w:b/>
        </w:rPr>
        <w:t>án</w:t>
      </w:r>
      <w:proofErr w:type="spellEnd"/>
      <w:r>
        <w:rPr>
          <w:b/>
        </w:rPr>
        <w:t>: 8</w:t>
      </w:r>
    </w:p>
    <w:p w:rsidR="00F26411" w:rsidRDefault="00F26411" w:rsidP="00F26411">
      <w:pPr>
        <w:spacing w:after="0"/>
        <w:ind w:left="5040" w:firstLine="720"/>
        <w:rPr>
          <w:b/>
        </w:rPr>
      </w:pPr>
      <w:proofErr w:type="spellStart"/>
      <w:r>
        <w:rPr>
          <w:b/>
        </w:rPr>
        <w:t>N</w:t>
      </w:r>
      <w:r w:rsidRPr="00E9523C">
        <w:rPr>
          <w:b/>
        </w:rPr>
        <w:t>ă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E9523C">
        <w:rPr>
          <w:b/>
        </w:rPr>
        <w:t>ọc</w:t>
      </w:r>
      <w:proofErr w:type="spellEnd"/>
      <w:r>
        <w:rPr>
          <w:b/>
        </w:rPr>
        <w:t>: 2015 – 2016</w:t>
      </w:r>
    </w:p>
    <w:p w:rsidR="00F26411" w:rsidRDefault="00F26411" w:rsidP="00F26411">
      <w:pPr>
        <w:spacing w:after="0"/>
        <w:ind w:left="5040"/>
        <w:rPr>
          <w:b/>
        </w:rPr>
      </w:pPr>
      <w:r>
        <w:rPr>
          <w:b/>
        </w:rPr>
        <w:lastRenderedPageBreak/>
        <w:t xml:space="preserve">      </w:t>
      </w:r>
      <w:proofErr w:type="spellStart"/>
      <w:r>
        <w:rPr>
          <w:b/>
        </w:rPr>
        <w:t>Th</w:t>
      </w:r>
      <w:r w:rsidRPr="00E9523C">
        <w:rPr>
          <w:b/>
        </w:rPr>
        <w:t>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</w:t>
      </w:r>
      <w:r w:rsidRPr="00E9523C">
        <w:rPr>
          <w:b/>
        </w:rPr>
        <w:t>à</w:t>
      </w:r>
      <w:r>
        <w:rPr>
          <w:b/>
        </w:rPr>
        <w:t>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b</w:t>
      </w:r>
      <w:r w:rsidRPr="00E9523C">
        <w:rPr>
          <w:b/>
        </w:rPr>
        <w:t>ài</w:t>
      </w:r>
      <w:proofErr w:type="spellEnd"/>
      <w:r>
        <w:rPr>
          <w:b/>
        </w:rPr>
        <w:t xml:space="preserve">: 90 </w:t>
      </w:r>
      <w:proofErr w:type="spellStart"/>
      <w:r>
        <w:rPr>
          <w:b/>
        </w:rPr>
        <w:t>ph</w:t>
      </w:r>
      <w:r w:rsidRPr="00E9523C">
        <w:rPr>
          <w:b/>
        </w:rPr>
        <w:t>út</w:t>
      </w:r>
      <w:proofErr w:type="spellEnd"/>
      <w:r>
        <w:rPr>
          <w:b/>
        </w:rPr>
        <w:t>.</w:t>
      </w:r>
    </w:p>
    <w:p w:rsidR="00F26411" w:rsidRPr="00015DB4" w:rsidRDefault="00F26411" w:rsidP="00F26411">
      <w:pPr>
        <w:pStyle w:val="ListParagraph"/>
        <w:numPr>
          <w:ilvl w:val="0"/>
          <w:numId w:val="10"/>
        </w:numPr>
        <w:spacing w:after="0"/>
        <w:ind w:left="709" w:hanging="349"/>
        <w:rPr>
          <w:b/>
        </w:rPr>
      </w:pPr>
      <w:proofErr w:type="spellStart"/>
      <w:r w:rsidRPr="00015DB4">
        <w:rPr>
          <w:b/>
        </w:rPr>
        <w:t>Mục</w:t>
      </w:r>
      <w:proofErr w:type="spellEnd"/>
      <w:r w:rsidRPr="00015DB4">
        <w:rPr>
          <w:b/>
        </w:rPr>
        <w:t xml:space="preserve"> </w:t>
      </w:r>
      <w:proofErr w:type="spellStart"/>
      <w:r w:rsidRPr="00015DB4">
        <w:rPr>
          <w:b/>
        </w:rPr>
        <w:t>tiêu</w:t>
      </w:r>
      <w:proofErr w:type="spellEnd"/>
      <w:r w:rsidRPr="00015DB4">
        <w:rPr>
          <w:b/>
        </w:rPr>
        <w:t xml:space="preserve">: </w:t>
      </w:r>
    </w:p>
    <w:p w:rsidR="00F26411" w:rsidRPr="00015DB4" w:rsidRDefault="00F26411" w:rsidP="00F26411">
      <w:pPr>
        <w:pStyle w:val="ListParagraph"/>
        <w:numPr>
          <w:ilvl w:val="0"/>
          <w:numId w:val="11"/>
        </w:numPr>
        <w:spacing w:after="0"/>
        <w:rPr>
          <w:b/>
        </w:rPr>
      </w:pPr>
      <w:proofErr w:type="spellStart"/>
      <w:r w:rsidRPr="00015DB4">
        <w:rPr>
          <w:b/>
        </w:rPr>
        <w:t>Kiến</w:t>
      </w:r>
      <w:proofErr w:type="spellEnd"/>
      <w:r w:rsidRPr="00015DB4">
        <w:rPr>
          <w:b/>
        </w:rPr>
        <w:t xml:space="preserve"> </w:t>
      </w:r>
      <w:proofErr w:type="spellStart"/>
      <w:r w:rsidRPr="00015DB4">
        <w:rPr>
          <w:b/>
        </w:rPr>
        <w:t>thức</w:t>
      </w:r>
      <w:proofErr w:type="spellEnd"/>
      <w:r w:rsidRPr="00015DB4">
        <w:rPr>
          <w:b/>
        </w:rPr>
        <w:t xml:space="preserve">: 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Nh</w:t>
      </w:r>
      <w:r w:rsidRPr="00654CDE">
        <w:t>â</w:t>
      </w:r>
      <w:r>
        <w:t>n</w:t>
      </w:r>
      <w:proofErr w:type="spellEnd"/>
      <w:r>
        <w:t xml:space="preserve"> </w:t>
      </w:r>
      <w:proofErr w:type="spellStart"/>
      <w:r w:rsidRPr="00654CDE">
        <w:t>đơn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 </w:t>
      </w:r>
      <w:proofErr w:type="spellStart"/>
      <w:r>
        <w:t>v</w:t>
      </w:r>
      <w:r w:rsidRPr="00654CDE">
        <w:t>ới</w:t>
      </w:r>
      <w:proofErr w:type="spellEnd"/>
      <w:r>
        <w:t xml:space="preserve"> </w:t>
      </w:r>
      <w:proofErr w:type="spellStart"/>
      <w:r w:rsidRPr="00654CDE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, </w:t>
      </w:r>
      <w:proofErr w:type="spellStart"/>
      <w:r w:rsidRPr="00654CDE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 </w:t>
      </w:r>
      <w:proofErr w:type="spellStart"/>
      <w:r>
        <w:t>v</w:t>
      </w:r>
      <w:r w:rsidRPr="00654CDE">
        <w:t>ới</w:t>
      </w:r>
      <w:proofErr w:type="spellEnd"/>
      <w:r>
        <w:t xml:space="preserve"> </w:t>
      </w:r>
      <w:proofErr w:type="spellStart"/>
      <w:r w:rsidRPr="00654CDE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C</w:t>
      </w:r>
      <w:r w:rsidRPr="00654CDE">
        <w:t>ác</w:t>
      </w:r>
      <w:proofErr w:type="spellEnd"/>
      <w:r>
        <w:t xml:space="preserve"> </w:t>
      </w:r>
      <w:proofErr w:type="spellStart"/>
      <w:r>
        <w:t>h</w:t>
      </w:r>
      <w:r w:rsidRPr="00654CDE">
        <w:t>ằng</w:t>
      </w:r>
      <w:proofErr w:type="spellEnd"/>
      <w:r>
        <w:t xml:space="preserve"> </w:t>
      </w:r>
      <w:proofErr w:type="spellStart"/>
      <w:r w:rsidRPr="00654CDE">
        <w:t>đẳng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 </w:t>
      </w:r>
      <w:proofErr w:type="spellStart"/>
      <w:r w:rsidRPr="00654CDE">
        <w:t>đáng</w:t>
      </w:r>
      <w:proofErr w:type="spellEnd"/>
      <w:r>
        <w:t xml:space="preserve"> </w:t>
      </w:r>
      <w:proofErr w:type="spellStart"/>
      <w:r>
        <w:t>nh</w:t>
      </w:r>
      <w:r w:rsidRPr="00654CDE">
        <w:t>ớ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Ph</w:t>
      </w:r>
      <w:r w:rsidRPr="00654CDE">
        <w:t>ân</w:t>
      </w:r>
      <w:proofErr w:type="spellEnd"/>
      <w:r>
        <w:t xml:space="preserve"> </w:t>
      </w:r>
      <w:proofErr w:type="spellStart"/>
      <w:r>
        <w:t>t</w:t>
      </w:r>
      <w:r w:rsidRPr="00654CDE">
        <w:t>ích</w:t>
      </w:r>
      <w:proofErr w:type="spellEnd"/>
      <w:r>
        <w:t xml:space="preserve"> </w:t>
      </w:r>
      <w:proofErr w:type="spellStart"/>
      <w:r w:rsidRPr="00654CDE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 </w:t>
      </w:r>
      <w:proofErr w:type="spellStart"/>
      <w:r>
        <w:t>th</w:t>
      </w:r>
      <w:r w:rsidRPr="00654CDE">
        <w:t>ành</w:t>
      </w:r>
      <w:proofErr w:type="spellEnd"/>
      <w:r>
        <w:t xml:space="preserve"> </w:t>
      </w:r>
      <w:proofErr w:type="spellStart"/>
      <w:r>
        <w:t>nh</w:t>
      </w:r>
      <w:r w:rsidRPr="00654CDE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654CDE">
        <w:t>ử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C</w:t>
      </w:r>
      <w:r w:rsidRPr="00654CDE">
        <w:t>ác</w:t>
      </w:r>
      <w:proofErr w:type="spellEnd"/>
      <w:r>
        <w:t xml:space="preserve"> </w:t>
      </w:r>
      <w:proofErr w:type="spellStart"/>
      <w:r>
        <w:t>ph</w:t>
      </w:r>
      <w:r w:rsidRPr="00654CDE">
        <w:t>ép</w:t>
      </w:r>
      <w:proofErr w:type="spellEnd"/>
      <w:r>
        <w:t xml:space="preserve"> </w:t>
      </w:r>
      <w:proofErr w:type="spellStart"/>
      <w:r>
        <w:t>t</w:t>
      </w:r>
      <w:r w:rsidRPr="00654CDE">
        <w:t>ính</w:t>
      </w:r>
      <w:proofErr w:type="spellEnd"/>
      <w:r>
        <w:t xml:space="preserve"> </w:t>
      </w:r>
      <w:proofErr w:type="spellStart"/>
      <w:r>
        <w:t>v</w:t>
      </w:r>
      <w:r w:rsidRPr="00654CDE">
        <w:t>ề</w:t>
      </w:r>
      <w:proofErr w:type="spellEnd"/>
      <w:r>
        <w:t xml:space="preserve"> </w:t>
      </w:r>
      <w:proofErr w:type="spellStart"/>
      <w:r>
        <w:t>ph</w:t>
      </w:r>
      <w:r w:rsidRPr="00654CDE">
        <w:t>â</w:t>
      </w:r>
      <w:r>
        <w:t>n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 xml:space="preserve"> </w:t>
      </w:r>
      <w:proofErr w:type="spellStart"/>
      <w:r w:rsidRPr="00654CDE">
        <w:t>đại</w:t>
      </w:r>
      <w:proofErr w:type="spellEnd"/>
      <w:r>
        <w:t xml:space="preserve"> </w:t>
      </w:r>
      <w:proofErr w:type="spellStart"/>
      <w:r>
        <w:t>s</w:t>
      </w:r>
      <w:r w:rsidRPr="00654CDE">
        <w:t>ố</w:t>
      </w:r>
      <w:proofErr w:type="spellEnd"/>
      <w:r>
        <w:t xml:space="preserve">, </w:t>
      </w:r>
      <w:proofErr w:type="spellStart"/>
      <w:r>
        <w:t>r</w:t>
      </w:r>
      <w:r w:rsidRPr="00654CDE">
        <w:t>út</w:t>
      </w:r>
      <w:proofErr w:type="spellEnd"/>
      <w:r>
        <w:t xml:space="preserve"> </w:t>
      </w:r>
      <w:proofErr w:type="spellStart"/>
      <w:r>
        <w:t>g</w:t>
      </w:r>
      <w:r w:rsidRPr="00654CDE">
        <w:t>ọn</w:t>
      </w:r>
      <w:proofErr w:type="spellEnd"/>
      <w:r>
        <w:t xml:space="preserve"> </w:t>
      </w:r>
      <w:proofErr w:type="spellStart"/>
      <w:r>
        <w:t>v</w:t>
      </w:r>
      <w:r w:rsidRPr="00654CDE">
        <w:t>à</w:t>
      </w:r>
      <w:proofErr w:type="spellEnd"/>
      <w:r>
        <w:t xml:space="preserve"> </w:t>
      </w:r>
      <w:proofErr w:type="spellStart"/>
      <w:r>
        <w:t>t</w:t>
      </w:r>
      <w:r w:rsidRPr="00654CDE">
        <w:t>ính</w:t>
      </w:r>
      <w:proofErr w:type="spellEnd"/>
      <w:r>
        <w:t xml:space="preserve"> </w:t>
      </w:r>
      <w:proofErr w:type="spellStart"/>
      <w:r>
        <w:t>gi</w:t>
      </w:r>
      <w:r w:rsidRPr="00654CDE">
        <w:t>á</w:t>
      </w:r>
      <w:proofErr w:type="spellEnd"/>
      <w:r>
        <w:t xml:space="preserve"> </w:t>
      </w:r>
      <w:proofErr w:type="spellStart"/>
      <w:r>
        <w:t>tr</w:t>
      </w:r>
      <w:r w:rsidRPr="00654CDE">
        <w:t>ị</w:t>
      </w:r>
      <w:proofErr w:type="spellEnd"/>
      <w:r>
        <w:t xml:space="preserve"> </w:t>
      </w:r>
      <w:proofErr w:type="spellStart"/>
      <w:r>
        <w:t>bi</w:t>
      </w:r>
      <w:r w:rsidRPr="00654CDE">
        <w:t>ể</w:t>
      </w:r>
      <w:r>
        <w:t>u</w:t>
      </w:r>
      <w:proofErr w:type="spellEnd"/>
      <w:r>
        <w:t xml:space="preserve"> </w:t>
      </w:r>
      <w:proofErr w:type="spellStart"/>
      <w:r>
        <w:t>th</w:t>
      </w:r>
      <w:r w:rsidRPr="00654CDE">
        <w:t>ức</w:t>
      </w:r>
      <w:proofErr w:type="spellEnd"/>
      <w:r>
        <w:t>.</w:t>
      </w:r>
    </w:p>
    <w:p w:rsidR="00F26411" w:rsidRDefault="00F26411" w:rsidP="00F26411">
      <w:pPr>
        <w:spacing w:after="0"/>
        <w:ind w:left="273" w:firstLine="578"/>
      </w:pPr>
      <w:proofErr w:type="gramStart"/>
      <w:r>
        <w:t xml:space="preserve">-    </w:t>
      </w:r>
      <w:proofErr w:type="spellStart"/>
      <w:r w:rsidRPr="00654CDE">
        <w:t>Định</w:t>
      </w:r>
      <w:proofErr w:type="spellEnd"/>
      <w:r>
        <w:t xml:space="preserve"> </w:t>
      </w:r>
      <w:proofErr w:type="spellStart"/>
      <w:r>
        <w:t>ngh</w:t>
      </w:r>
      <w:r w:rsidRPr="00654CDE">
        <w:t>ĩa</w:t>
      </w:r>
      <w:proofErr w:type="spellEnd"/>
      <w:r>
        <w:t xml:space="preserve">, </w:t>
      </w:r>
      <w:proofErr w:type="spellStart"/>
      <w:r>
        <w:t>t</w:t>
      </w:r>
      <w:r w:rsidRPr="00654CDE">
        <w:t>ính</w:t>
      </w:r>
      <w:proofErr w:type="spellEnd"/>
      <w:r>
        <w:t xml:space="preserve"> </w:t>
      </w:r>
      <w:proofErr w:type="spellStart"/>
      <w:r>
        <w:t>ch</w:t>
      </w:r>
      <w:r w:rsidRPr="00654CDE">
        <w:t>ất</w:t>
      </w:r>
      <w:proofErr w:type="spellEnd"/>
      <w:r>
        <w:t xml:space="preserve">, </w:t>
      </w:r>
      <w:proofErr w:type="spellStart"/>
      <w:r>
        <w:t>d</w:t>
      </w:r>
      <w:r w:rsidRPr="00654CDE">
        <w:t>ấu</w:t>
      </w:r>
      <w:proofErr w:type="spellEnd"/>
      <w:r>
        <w:t xml:space="preserve"> </w:t>
      </w:r>
      <w:proofErr w:type="spellStart"/>
      <w:r>
        <w:t>hi</w:t>
      </w:r>
      <w:r w:rsidRPr="00654CDE">
        <w:t>ệu</w:t>
      </w:r>
      <w:proofErr w:type="spellEnd"/>
      <w:r>
        <w:t xml:space="preserve"> </w:t>
      </w:r>
      <w:proofErr w:type="spellStart"/>
      <w:r>
        <w:t>nh</w:t>
      </w:r>
      <w:r w:rsidRPr="00654CDE">
        <w:t>ận</w:t>
      </w:r>
      <w:proofErr w:type="spellEnd"/>
      <w:r>
        <w:t xml:space="preserve"> </w:t>
      </w:r>
      <w:proofErr w:type="spellStart"/>
      <w:r>
        <w:t>bi</w:t>
      </w:r>
      <w:r w:rsidRPr="00654CDE">
        <w:t>ết</w:t>
      </w:r>
      <w:proofErr w:type="spellEnd"/>
      <w:r>
        <w:t xml:space="preserve"> </w:t>
      </w:r>
      <w:proofErr w:type="spellStart"/>
      <w:r>
        <w:t>c</w:t>
      </w:r>
      <w:r w:rsidRPr="00654CDE">
        <w:t>ác</w:t>
      </w:r>
      <w:proofErr w:type="spellEnd"/>
      <w:r>
        <w:t xml:space="preserve"> </w:t>
      </w:r>
      <w:proofErr w:type="spellStart"/>
      <w:r>
        <w:t>h</w:t>
      </w:r>
      <w:r w:rsidRPr="00654CDE">
        <w:t>ình</w:t>
      </w:r>
      <w:proofErr w:type="spellEnd"/>
      <w:r>
        <w:t xml:space="preserve">: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vu</w:t>
      </w:r>
      <w:r w:rsidRPr="00654CDE">
        <w:t>ô</w:t>
      </w:r>
      <w:r>
        <w:t>ng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c</w:t>
      </w:r>
      <w:r w:rsidRPr="00654CDE">
        <w:t>â</w:t>
      </w:r>
      <w:r>
        <w:t>n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b</w:t>
      </w:r>
      <w:r w:rsidRPr="00654CDE">
        <w:t>ình</w:t>
      </w:r>
      <w:proofErr w:type="spellEnd"/>
      <w:r>
        <w:t xml:space="preserve"> </w:t>
      </w:r>
      <w:proofErr w:type="spellStart"/>
      <w:r>
        <w:t>h</w:t>
      </w:r>
      <w:r w:rsidRPr="00654CDE">
        <w:t>ành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ch</w:t>
      </w:r>
      <w:r w:rsidRPr="00654CDE">
        <w:t>ữ</w:t>
      </w:r>
      <w:proofErr w:type="spellEnd"/>
      <w:r>
        <w:t xml:space="preserve"> </w:t>
      </w:r>
      <w:proofErr w:type="spellStart"/>
      <w:r>
        <w:t>nh</w:t>
      </w:r>
      <w:r w:rsidRPr="00654CDE">
        <w:t>ật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thoi</w:t>
      </w:r>
      <w:proofErr w:type="spellEnd"/>
      <w:r>
        <w:t xml:space="preserve">, </w:t>
      </w:r>
      <w:proofErr w:type="spellStart"/>
      <w:r>
        <w:t>h</w:t>
      </w:r>
      <w:r w:rsidRPr="00654CDE">
        <w:t>ình</w:t>
      </w:r>
      <w:proofErr w:type="spellEnd"/>
      <w:r>
        <w:t xml:space="preserve"> </w:t>
      </w:r>
      <w:proofErr w:type="spellStart"/>
      <w:r>
        <w:t>vu</w:t>
      </w:r>
      <w:r w:rsidRPr="00654CDE">
        <w:t>ô</w:t>
      </w:r>
      <w:r>
        <w:t>ng</w:t>
      </w:r>
      <w:proofErr w:type="spellEnd"/>
      <w:r>
        <w:t>.</w:t>
      </w:r>
      <w:proofErr w:type="gramEnd"/>
    </w:p>
    <w:p w:rsidR="00F26411" w:rsidRDefault="00F26411" w:rsidP="00F26411">
      <w:pPr>
        <w:spacing w:after="0"/>
        <w:ind w:left="273" w:firstLine="578"/>
      </w:pPr>
      <w:r>
        <w:t xml:space="preserve">- </w:t>
      </w:r>
      <w:proofErr w:type="spellStart"/>
      <w:r>
        <w:t>Di</w:t>
      </w:r>
      <w:r w:rsidRPr="00654CDE">
        <w:t>ện</w:t>
      </w:r>
      <w:proofErr w:type="spellEnd"/>
      <w:r>
        <w:t xml:space="preserve"> </w:t>
      </w:r>
      <w:proofErr w:type="spellStart"/>
      <w:r>
        <w:t>t</w:t>
      </w:r>
      <w:r w:rsidRPr="00654CDE">
        <w:t>ích</w:t>
      </w:r>
      <w:proofErr w:type="spellEnd"/>
      <w:r>
        <w:t xml:space="preserve"> </w:t>
      </w:r>
      <w:proofErr w:type="spellStart"/>
      <w:r w:rsidRPr="00654CDE">
        <w:t>đ</w:t>
      </w:r>
      <w:r>
        <w:t>a</w:t>
      </w:r>
      <w:proofErr w:type="spellEnd"/>
      <w:r>
        <w:t xml:space="preserve"> </w:t>
      </w:r>
      <w:proofErr w:type="spellStart"/>
      <w:r>
        <w:t>gi</w:t>
      </w:r>
      <w:r w:rsidRPr="00654CDE">
        <w:t>ác</w:t>
      </w:r>
      <w:proofErr w:type="spellEnd"/>
      <w:r>
        <w:t>.</w:t>
      </w:r>
    </w:p>
    <w:p w:rsidR="00F26411" w:rsidRDefault="00F26411" w:rsidP="00F26411">
      <w:pPr>
        <w:spacing w:after="0"/>
        <w:ind w:firstLine="720"/>
        <w:rPr>
          <w:b/>
        </w:rPr>
      </w:pPr>
      <w:r>
        <w:rPr>
          <w:b/>
        </w:rPr>
        <w:t xml:space="preserve">2)  </w:t>
      </w:r>
      <w:proofErr w:type="spellStart"/>
      <w:r>
        <w:rPr>
          <w:b/>
        </w:rPr>
        <w:t>K</w:t>
      </w:r>
      <w:r w:rsidRPr="00015DB4">
        <w:rPr>
          <w:b/>
        </w:rPr>
        <w:t>ĩ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</w:t>
      </w:r>
      <w:r w:rsidRPr="00015DB4">
        <w:rPr>
          <w:b/>
        </w:rPr>
        <w:t>ă</w:t>
      </w:r>
      <w:r>
        <w:rPr>
          <w:b/>
        </w:rPr>
        <w:t>ng</w:t>
      </w:r>
      <w:proofErr w:type="spellEnd"/>
      <w:r>
        <w:rPr>
          <w:b/>
        </w:rPr>
        <w:t xml:space="preserve">: 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Nh</w:t>
      </w:r>
      <w:r w:rsidRPr="00015DB4">
        <w:t>ân</w:t>
      </w:r>
      <w:proofErr w:type="spellEnd"/>
      <w:r>
        <w:t xml:space="preserve"> </w:t>
      </w:r>
      <w:proofErr w:type="spellStart"/>
      <w:r>
        <w:t>đ</w:t>
      </w:r>
      <w:r w:rsidRPr="00015DB4">
        <w:t>ơn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 </w:t>
      </w:r>
      <w:proofErr w:type="spellStart"/>
      <w:r>
        <w:t>v</w:t>
      </w:r>
      <w:r w:rsidRPr="00015DB4">
        <w:t>ới</w:t>
      </w:r>
      <w:proofErr w:type="spellEnd"/>
      <w:r>
        <w:t xml:space="preserve"> </w:t>
      </w:r>
      <w:proofErr w:type="spellStart"/>
      <w:r w:rsidRPr="00015DB4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, </w:t>
      </w:r>
      <w:proofErr w:type="spellStart"/>
      <w:r w:rsidRPr="00015DB4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 </w:t>
      </w:r>
      <w:proofErr w:type="spellStart"/>
      <w:r>
        <w:t>v</w:t>
      </w:r>
      <w:r w:rsidRPr="00015DB4">
        <w:t>ới</w:t>
      </w:r>
      <w:proofErr w:type="spellEnd"/>
      <w:r>
        <w:t xml:space="preserve"> </w:t>
      </w:r>
      <w:proofErr w:type="spellStart"/>
      <w:r w:rsidRPr="00015DB4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Ph</w:t>
      </w:r>
      <w:r w:rsidRPr="00015DB4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015DB4">
        <w:t>ích</w:t>
      </w:r>
      <w:proofErr w:type="spellEnd"/>
      <w:r>
        <w:t xml:space="preserve"> </w:t>
      </w:r>
      <w:proofErr w:type="spellStart"/>
      <w:r w:rsidRPr="00015DB4">
        <w:t>đ</w:t>
      </w:r>
      <w:r>
        <w:t>a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 </w:t>
      </w:r>
      <w:proofErr w:type="spellStart"/>
      <w:r>
        <w:t>th</w:t>
      </w:r>
      <w:r w:rsidRPr="00015DB4">
        <w:t>ành</w:t>
      </w:r>
      <w:proofErr w:type="spellEnd"/>
      <w:r>
        <w:t xml:space="preserve"> </w:t>
      </w:r>
      <w:proofErr w:type="spellStart"/>
      <w:r>
        <w:t>nh</w:t>
      </w:r>
      <w:r w:rsidRPr="00015DB4">
        <w:t>â</w:t>
      </w:r>
      <w:r>
        <w:t>n</w:t>
      </w:r>
      <w:proofErr w:type="spellEnd"/>
      <w:r>
        <w:t xml:space="preserve"> </w:t>
      </w:r>
      <w:proofErr w:type="spellStart"/>
      <w:r>
        <w:t>t</w:t>
      </w:r>
      <w:r w:rsidRPr="00015DB4">
        <w:t>ử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V</w:t>
      </w:r>
      <w:r w:rsidRPr="00015DB4">
        <w:t>ận</w:t>
      </w:r>
      <w:proofErr w:type="spellEnd"/>
      <w:r>
        <w:t xml:space="preserve"> </w:t>
      </w:r>
      <w:proofErr w:type="spellStart"/>
      <w:r>
        <w:t>d</w:t>
      </w:r>
      <w:r w:rsidRPr="00015DB4">
        <w:t>ụng</w:t>
      </w:r>
      <w:proofErr w:type="spellEnd"/>
      <w:r>
        <w:t xml:space="preserve"> </w:t>
      </w:r>
      <w:proofErr w:type="spellStart"/>
      <w:r>
        <w:t>th</w:t>
      </w:r>
      <w:r w:rsidRPr="00015DB4">
        <w:t>ành</w:t>
      </w:r>
      <w:proofErr w:type="spellEnd"/>
      <w:r>
        <w:t xml:space="preserve"> </w:t>
      </w:r>
      <w:proofErr w:type="spellStart"/>
      <w:r>
        <w:t>th</w:t>
      </w:r>
      <w:r w:rsidRPr="00015DB4">
        <w:t>ạo</w:t>
      </w:r>
      <w:proofErr w:type="spellEnd"/>
      <w:r>
        <w:t xml:space="preserve"> </w:t>
      </w:r>
      <w:proofErr w:type="spellStart"/>
      <w:r>
        <w:t>h</w:t>
      </w:r>
      <w:r w:rsidRPr="00015DB4">
        <w:t>ằng</w:t>
      </w:r>
      <w:proofErr w:type="spellEnd"/>
      <w:r>
        <w:t xml:space="preserve"> </w:t>
      </w:r>
      <w:proofErr w:type="spellStart"/>
      <w:r w:rsidRPr="00015DB4">
        <w:t>đẳng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R</w:t>
      </w:r>
      <w:r w:rsidRPr="00015DB4">
        <w:t>út</w:t>
      </w:r>
      <w:proofErr w:type="spellEnd"/>
      <w:r>
        <w:t xml:space="preserve"> </w:t>
      </w:r>
      <w:proofErr w:type="spellStart"/>
      <w:r>
        <w:t>g</w:t>
      </w:r>
      <w:r w:rsidRPr="00015DB4">
        <w:t>ọn</w:t>
      </w:r>
      <w:proofErr w:type="spellEnd"/>
      <w:r>
        <w:t xml:space="preserve"> </w:t>
      </w:r>
      <w:proofErr w:type="spellStart"/>
      <w:r>
        <w:t>bi</w:t>
      </w:r>
      <w:r w:rsidRPr="00015DB4">
        <w:t>ể</w:t>
      </w:r>
      <w:r>
        <w:t>u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 </w:t>
      </w:r>
      <w:proofErr w:type="spellStart"/>
      <w:r>
        <w:t>c</w:t>
      </w:r>
      <w:r w:rsidRPr="00015DB4">
        <w:t>ó</w:t>
      </w:r>
      <w:proofErr w:type="spellEnd"/>
      <w:r>
        <w:t xml:space="preserve"> </w:t>
      </w:r>
      <w:proofErr w:type="spellStart"/>
      <w:r>
        <w:t>c</w:t>
      </w:r>
      <w:r w:rsidRPr="00015DB4">
        <w:t>ộng</w:t>
      </w:r>
      <w:proofErr w:type="spellEnd"/>
      <w:r>
        <w:t xml:space="preserve">, </w:t>
      </w:r>
      <w:proofErr w:type="spellStart"/>
      <w:r>
        <w:t>tr</w:t>
      </w:r>
      <w:r w:rsidRPr="00015DB4">
        <w:t>ừ</w:t>
      </w:r>
      <w:proofErr w:type="spellEnd"/>
      <w:r>
        <w:t xml:space="preserve"> </w:t>
      </w:r>
      <w:proofErr w:type="spellStart"/>
      <w:r>
        <w:t>c</w:t>
      </w:r>
      <w:r w:rsidRPr="00015DB4">
        <w:t>ác</w:t>
      </w:r>
      <w:proofErr w:type="spellEnd"/>
      <w:r>
        <w:t xml:space="preserve"> </w:t>
      </w:r>
      <w:proofErr w:type="spellStart"/>
      <w:r>
        <w:t>ph</w:t>
      </w:r>
      <w:r w:rsidRPr="00015DB4">
        <w:t>â</w:t>
      </w:r>
      <w:r>
        <w:t>n</w:t>
      </w:r>
      <w:proofErr w:type="spellEnd"/>
      <w:r>
        <w:t xml:space="preserve"> </w:t>
      </w:r>
      <w:proofErr w:type="spellStart"/>
      <w:r>
        <w:t>th</w:t>
      </w:r>
      <w:r w:rsidRPr="00015DB4">
        <w:t>ức</w:t>
      </w:r>
      <w:proofErr w:type="spellEnd"/>
      <w:r>
        <w:t xml:space="preserve"> </w:t>
      </w:r>
      <w:proofErr w:type="spellStart"/>
      <w:r w:rsidRPr="00015DB4">
        <w:t>đại</w:t>
      </w:r>
      <w:proofErr w:type="spellEnd"/>
      <w:r>
        <w:t xml:space="preserve"> </w:t>
      </w:r>
      <w:proofErr w:type="spellStart"/>
      <w:r>
        <w:t>s</w:t>
      </w:r>
      <w:r w:rsidRPr="00015DB4">
        <w:t>ố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V</w:t>
      </w:r>
      <w:r w:rsidRPr="00015DB4">
        <w:t>ận</w:t>
      </w:r>
      <w:proofErr w:type="spellEnd"/>
      <w:r>
        <w:t xml:space="preserve"> </w:t>
      </w:r>
      <w:proofErr w:type="spellStart"/>
      <w:r>
        <w:t>d</w:t>
      </w:r>
      <w:r w:rsidRPr="00015DB4">
        <w:t>ụng</w:t>
      </w:r>
      <w:proofErr w:type="spellEnd"/>
      <w:r>
        <w:t xml:space="preserve"> </w:t>
      </w:r>
      <w:proofErr w:type="spellStart"/>
      <w:r>
        <w:t>t</w:t>
      </w:r>
      <w:r w:rsidRPr="00015DB4">
        <w:t>ính</w:t>
      </w:r>
      <w:proofErr w:type="spellEnd"/>
      <w:r>
        <w:t xml:space="preserve"> </w:t>
      </w:r>
      <w:proofErr w:type="spellStart"/>
      <w:r>
        <w:t>ch</w:t>
      </w:r>
      <w:r w:rsidRPr="00015DB4">
        <w:t>ất</w:t>
      </w:r>
      <w:proofErr w:type="spellEnd"/>
      <w:r>
        <w:t xml:space="preserve"> </w:t>
      </w:r>
      <w:proofErr w:type="spellStart"/>
      <w:r>
        <w:t>c</w:t>
      </w:r>
      <w:r w:rsidRPr="00015DB4">
        <w:t>ác</w:t>
      </w:r>
      <w:proofErr w:type="spellEnd"/>
      <w:r>
        <w:t xml:space="preserve"> </w:t>
      </w:r>
      <w:proofErr w:type="spellStart"/>
      <w:r>
        <w:t>h</w:t>
      </w:r>
      <w:r w:rsidRPr="00015DB4">
        <w:t>ình</w:t>
      </w:r>
      <w:proofErr w:type="spellEnd"/>
      <w:r>
        <w:t xml:space="preserve"> </w:t>
      </w:r>
      <w:proofErr w:type="spellStart"/>
      <w:r w:rsidRPr="00015DB4">
        <w:t>để</w:t>
      </w:r>
      <w:proofErr w:type="spellEnd"/>
      <w:r>
        <w:t xml:space="preserve"> </w:t>
      </w:r>
      <w:proofErr w:type="spellStart"/>
      <w:r>
        <w:t>ch</w:t>
      </w:r>
      <w:r w:rsidRPr="00015DB4">
        <w:t>ứng</w:t>
      </w:r>
      <w:proofErr w:type="spellEnd"/>
      <w:r>
        <w:t xml:space="preserve"> minh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h</w:t>
      </w:r>
      <w:r w:rsidRPr="00015DB4">
        <w:t>ệ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, </w:t>
      </w:r>
      <w:proofErr w:type="spellStart"/>
      <w:r>
        <w:t>vu</w:t>
      </w:r>
      <w:r w:rsidRPr="00015DB4">
        <w:t>ô</w:t>
      </w:r>
      <w:r>
        <w:t>ng</w:t>
      </w:r>
      <w:proofErr w:type="spellEnd"/>
      <w:r>
        <w:t xml:space="preserve"> </w:t>
      </w:r>
      <w:proofErr w:type="spellStart"/>
      <w:r>
        <w:t>g</w:t>
      </w:r>
      <w:r w:rsidRPr="00015DB4">
        <w:t>óc</w:t>
      </w:r>
      <w:proofErr w:type="spellEnd"/>
      <w:r>
        <w:t xml:space="preserve"> </w:t>
      </w:r>
      <w:proofErr w:type="spellStart"/>
      <w:r>
        <w:t>c</w:t>
      </w:r>
      <w:r w:rsidRPr="00015DB4">
        <w:t>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 w:rsidRPr="00015DB4">
        <w:t>đ</w:t>
      </w:r>
      <w:r>
        <w:t>ư</w:t>
      </w:r>
      <w:r w:rsidRPr="00015DB4">
        <w:t>ờng</w:t>
      </w:r>
      <w:proofErr w:type="spellEnd"/>
      <w:r>
        <w:t xml:space="preserve"> </w:t>
      </w:r>
      <w:proofErr w:type="spellStart"/>
      <w:r>
        <w:t>th</w:t>
      </w:r>
      <w:r w:rsidRPr="00015DB4">
        <w:t>ẳng</w:t>
      </w:r>
      <w:proofErr w:type="spellEnd"/>
      <w:r>
        <w:t xml:space="preserve">; </w:t>
      </w:r>
      <w:proofErr w:type="spellStart"/>
      <w:r>
        <w:t>ch</w:t>
      </w:r>
      <w:r w:rsidRPr="00015DB4">
        <w:t>ứng</w:t>
      </w:r>
      <w:proofErr w:type="spellEnd"/>
      <w:r>
        <w:t xml:space="preserve"> minh 3 </w:t>
      </w:r>
      <w:proofErr w:type="spellStart"/>
      <w:r w:rsidRPr="00015DB4">
        <w:t>điể</w:t>
      </w:r>
      <w:r>
        <w:t>m</w:t>
      </w:r>
      <w:proofErr w:type="spellEnd"/>
      <w:r>
        <w:t xml:space="preserve"> </w:t>
      </w:r>
      <w:proofErr w:type="spellStart"/>
      <w:r>
        <w:t>th</w:t>
      </w:r>
      <w:r w:rsidRPr="00015DB4">
        <w:t>ẳng</w:t>
      </w:r>
      <w:proofErr w:type="spellEnd"/>
      <w:r>
        <w:t xml:space="preserve"> </w:t>
      </w:r>
      <w:proofErr w:type="spellStart"/>
      <w:r>
        <w:t>h</w:t>
      </w:r>
      <w:r w:rsidRPr="00015DB4">
        <w:t>àng</w:t>
      </w:r>
      <w:proofErr w:type="spellEnd"/>
      <w:r>
        <w:t>.</w:t>
      </w:r>
    </w:p>
    <w:p w:rsidR="00F26411" w:rsidRDefault="00F26411" w:rsidP="00F26411">
      <w:pPr>
        <w:pStyle w:val="ListParagraph"/>
        <w:numPr>
          <w:ilvl w:val="0"/>
          <w:numId w:val="7"/>
        </w:numPr>
        <w:spacing w:after="0"/>
      </w:pPr>
      <w:proofErr w:type="spellStart"/>
      <w:r>
        <w:t>Nh</w:t>
      </w:r>
      <w:r w:rsidRPr="00015DB4">
        <w:t>ận</w:t>
      </w:r>
      <w:proofErr w:type="spellEnd"/>
      <w:r>
        <w:t xml:space="preserve"> </w:t>
      </w:r>
      <w:proofErr w:type="spellStart"/>
      <w:r>
        <w:t>d</w:t>
      </w:r>
      <w:r w:rsidRPr="00015DB4">
        <w:t>ạng</w:t>
      </w:r>
      <w:proofErr w:type="spellEnd"/>
      <w:r>
        <w:t xml:space="preserve"> </w:t>
      </w:r>
      <w:proofErr w:type="spellStart"/>
      <w:r w:rsidRPr="00015DB4">
        <w:t>đ</w:t>
      </w:r>
      <w:r>
        <w:t>ư</w:t>
      </w:r>
      <w:r w:rsidRPr="00015DB4">
        <w:t>ợc</w:t>
      </w:r>
      <w:proofErr w:type="spellEnd"/>
      <w:r>
        <w:t xml:space="preserve"> </w:t>
      </w:r>
      <w:proofErr w:type="spellStart"/>
      <w:r>
        <w:t>t</w:t>
      </w:r>
      <w:r w:rsidRPr="00015DB4">
        <w:t>ứ</w:t>
      </w:r>
      <w:proofErr w:type="spellEnd"/>
      <w:r>
        <w:t xml:space="preserve"> </w:t>
      </w:r>
      <w:proofErr w:type="spellStart"/>
      <w:r>
        <w:t>gi</w:t>
      </w:r>
      <w:r w:rsidRPr="00015DB4">
        <w:t>ác</w:t>
      </w:r>
      <w:proofErr w:type="spellEnd"/>
      <w:r>
        <w:t xml:space="preserve"> </w:t>
      </w:r>
      <w:proofErr w:type="spellStart"/>
      <w:r>
        <w:t>l</w:t>
      </w:r>
      <w:r w:rsidRPr="00015DB4">
        <w:t>à</w:t>
      </w:r>
      <w:proofErr w:type="spellEnd"/>
      <w:r>
        <w:t xml:space="preserve"> </w:t>
      </w:r>
      <w:proofErr w:type="spellStart"/>
      <w:r>
        <w:t>h</w:t>
      </w:r>
      <w:r w:rsidRPr="00015DB4">
        <w:t>ình</w:t>
      </w:r>
      <w:proofErr w:type="spellEnd"/>
      <w:r>
        <w:t xml:space="preserve"> </w:t>
      </w:r>
      <w:proofErr w:type="spellStart"/>
      <w:r>
        <w:t>thoi</w:t>
      </w:r>
      <w:proofErr w:type="spellEnd"/>
      <w:r>
        <w:t xml:space="preserve">, </w:t>
      </w:r>
      <w:proofErr w:type="spellStart"/>
      <w:r>
        <w:t>h</w:t>
      </w:r>
      <w:r w:rsidRPr="00015DB4">
        <w:t>ình</w:t>
      </w:r>
      <w:proofErr w:type="spellEnd"/>
      <w:r>
        <w:t xml:space="preserve"> </w:t>
      </w:r>
      <w:proofErr w:type="spellStart"/>
      <w:r>
        <w:t>ch</w:t>
      </w:r>
      <w:r w:rsidRPr="00015DB4">
        <w:t>ữ</w:t>
      </w:r>
      <w:proofErr w:type="spellEnd"/>
      <w:r>
        <w:t xml:space="preserve"> </w:t>
      </w:r>
      <w:proofErr w:type="spellStart"/>
      <w:r>
        <w:t>nh</w:t>
      </w:r>
      <w:r w:rsidRPr="00015DB4">
        <w:t>ật</w:t>
      </w:r>
      <w:proofErr w:type="spellEnd"/>
      <w:r>
        <w:t xml:space="preserve">, </w:t>
      </w:r>
      <w:proofErr w:type="spellStart"/>
      <w:r>
        <w:t>h</w:t>
      </w:r>
      <w:r w:rsidRPr="00015DB4">
        <w:t>ình</w:t>
      </w:r>
      <w:proofErr w:type="spellEnd"/>
      <w:r>
        <w:t xml:space="preserve"> </w:t>
      </w:r>
      <w:proofErr w:type="spellStart"/>
      <w:r>
        <w:t>b</w:t>
      </w:r>
      <w:r w:rsidRPr="00015DB4">
        <w:t>ình</w:t>
      </w:r>
      <w:proofErr w:type="spellEnd"/>
      <w:r>
        <w:t xml:space="preserve"> </w:t>
      </w:r>
      <w:proofErr w:type="spellStart"/>
      <w:r>
        <w:t>h</w:t>
      </w:r>
      <w:r w:rsidRPr="00015DB4">
        <w:t>ành</w:t>
      </w:r>
      <w:proofErr w:type="spellEnd"/>
    </w:p>
    <w:p w:rsidR="00F26411" w:rsidRPr="00015DB4" w:rsidRDefault="00F26411" w:rsidP="00F26411">
      <w:pPr>
        <w:pStyle w:val="ListParagraph"/>
        <w:numPr>
          <w:ilvl w:val="0"/>
          <w:numId w:val="2"/>
        </w:numPr>
        <w:spacing w:after="0"/>
        <w:rPr>
          <w:b/>
        </w:rPr>
      </w:pPr>
      <w:proofErr w:type="spellStart"/>
      <w:r>
        <w:rPr>
          <w:b/>
        </w:rPr>
        <w:t>Th</w:t>
      </w:r>
      <w:r w:rsidRPr="00015DB4">
        <w:rPr>
          <w:b/>
        </w:rPr>
        <w:t>á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</w:t>
      </w:r>
      <w:r w:rsidRPr="00015DB4">
        <w:rPr>
          <w:b/>
        </w:rPr>
        <w:t>ộ</w:t>
      </w:r>
      <w:proofErr w:type="spellEnd"/>
      <w:r>
        <w:rPr>
          <w:b/>
        </w:rPr>
        <w:t xml:space="preserve">: </w:t>
      </w:r>
      <w:proofErr w:type="spellStart"/>
      <w:r>
        <w:t>Nghi</w:t>
      </w:r>
      <w:r w:rsidRPr="00015DB4">
        <w:t>ê</w:t>
      </w:r>
      <w:r>
        <w:t>m</w:t>
      </w:r>
      <w:proofErr w:type="spellEnd"/>
      <w:r>
        <w:t xml:space="preserve"> </w:t>
      </w:r>
      <w:proofErr w:type="spellStart"/>
      <w:r>
        <w:t>t</w:t>
      </w:r>
      <w:r w:rsidRPr="00015DB4">
        <w:t>úc</w:t>
      </w:r>
      <w:proofErr w:type="spellEnd"/>
      <w:r>
        <w:t xml:space="preserve">, </w:t>
      </w:r>
      <w:proofErr w:type="spellStart"/>
      <w:r>
        <w:t>ch</w:t>
      </w:r>
      <w:r w:rsidRPr="00015DB4">
        <w:t>ính</w:t>
      </w:r>
      <w:proofErr w:type="spellEnd"/>
      <w:r>
        <w:t xml:space="preserve"> </w:t>
      </w:r>
      <w:proofErr w:type="spellStart"/>
      <w:r>
        <w:t>x</w:t>
      </w:r>
      <w:r w:rsidRPr="00015DB4">
        <w:t>ác</w:t>
      </w:r>
      <w:proofErr w:type="spellEnd"/>
      <w:r>
        <w:t xml:space="preserve">, </w:t>
      </w:r>
      <w:proofErr w:type="spellStart"/>
      <w:r>
        <w:t>c</w:t>
      </w:r>
      <w:r w:rsidRPr="00015DB4">
        <w:t>ẩn</w:t>
      </w:r>
      <w:proofErr w:type="spellEnd"/>
      <w:r>
        <w:t xml:space="preserve"> </w:t>
      </w:r>
      <w:proofErr w:type="spellStart"/>
      <w:r>
        <w:t>th</w:t>
      </w:r>
      <w:r w:rsidRPr="00015DB4">
        <w:t>ận</w:t>
      </w:r>
      <w:proofErr w:type="spellEnd"/>
      <w:r>
        <w:t xml:space="preserve">, </w:t>
      </w:r>
      <w:proofErr w:type="spellStart"/>
      <w:r>
        <w:t>khoa</w:t>
      </w:r>
      <w:proofErr w:type="spellEnd"/>
      <w:r>
        <w:t xml:space="preserve"> </w:t>
      </w:r>
      <w:proofErr w:type="spellStart"/>
      <w:r>
        <w:t>h</w:t>
      </w:r>
      <w:r w:rsidRPr="00015DB4">
        <w:t>ọc</w:t>
      </w:r>
      <w:proofErr w:type="spellEnd"/>
      <w:r>
        <w:t>.</w:t>
      </w:r>
    </w:p>
    <w:p w:rsidR="00F26411" w:rsidRPr="00FB2821" w:rsidRDefault="00F26411" w:rsidP="00F26411">
      <w:pPr>
        <w:pStyle w:val="ListParagraph"/>
        <w:numPr>
          <w:ilvl w:val="0"/>
          <w:numId w:val="2"/>
        </w:numPr>
        <w:spacing w:after="0"/>
        <w:rPr>
          <w:b/>
        </w:rPr>
      </w:pPr>
      <w:proofErr w:type="spellStart"/>
      <w:r>
        <w:rPr>
          <w:b/>
        </w:rPr>
        <w:t>Đ</w:t>
      </w:r>
      <w:r w:rsidRPr="00015DB4">
        <w:rPr>
          <w:b/>
        </w:rPr>
        <w:t>ị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015DB4">
        <w:rPr>
          <w:b/>
        </w:rPr>
        <w:t>ướ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ph</w:t>
      </w:r>
      <w:r w:rsidRPr="00015DB4">
        <w:rPr>
          <w:b/>
        </w:rPr>
        <w:t>á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i</w:t>
      </w:r>
      <w:r w:rsidRPr="00015DB4">
        <w:rPr>
          <w:b/>
        </w:rPr>
        <w:t>ể</w:t>
      </w:r>
      <w:r>
        <w:rPr>
          <w:b/>
        </w:rPr>
        <w:t>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</w:t>
      </w:r>
      <w:r w:rsidRPr="00015DB4">
        <w:rPr>
          <w:b/>
        </w:rPr>
        <w:t>ă</w:t>
      </w:r>
      <w:r>
        <w:rPr>
          <w:b/>
        </w:rPr>
        <w:t>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</w:t>
      </w:r>
      <w:r w:rsidRPr="00015DB4">
        <w:rPr>
          <w:b/>
        </w:rPr>
        <w:t>ự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015DB4">
        <w:rPr>
          <w:b/>
        </w:rPr>
        <w:t>ọ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inh</w:t>
      </w:r>
      <w:proofErr w:type="spellEnd"/>
      <w:r>
        <w:rPr>
          <w:b/>
        </w:rPr>
        <w:t xml:space="preserve">: </w:t>
      </w:r>
      <w:proofErr w:type="spellStart"/>
      <w:r>
        <w:t>Ph</w:t>
      </w:r>
      <w:r w:rsidRPr="00015DB4">
        <w:t>át</w:t>
      </w:r>
      <w:proofErr w:type="spellEnd"/>
      <w:r>
        <w:t xml:space="preserve"> </w:t>
      </w:r>
      <w:proofErr w:type="spellStart"/>
      <w:r>
        <w:t>tri</w:t>
      </w:r>
      <w:r w:rsidRPr="00015DB4">
        <w:t>ển</w:t>
      </w:r>
      <w:proofErr w:type="spellEnd"/>
      <w:r>
        <w:t xml:space="preserve"> </w:t>
      </w:r>
      <w:proofErr w:type="spellStart"/>
      <w:r>
        <w:t>n</w:t>
      </w:r>
      <w:r w:rsidRPr="00015DB4">
        <w:t>ă</w:t>
      </w:r>
      <w:r>
        <w:t>ng</w:t>
      </w:r>
      <w:proofErr w:type="spellEnd"/>
      <w:r>
        <w:t xml:space="preserve"> </w:t>
      </w:r>
      <w:proofErr w:type="spellStart"/>
      <w:r>
        <w:t>l</w:t>
      </w:r>
      <w:r w:rsidRPr="00015DB4">
        <w:t>ực</w:t>
      </w:r>
      <w:proofErr w:type="spellEnd"/>
      <w:r>
        <w:t xml:space="preserve"> </w:t>
      </w:r>
      <w:proofErr w:type="spellStart"/>
      <w:r>
        <w:t>t</w:t>
      </w:r>
      <w:r w:rsidRPr="00015DB4">
        <w:t>ư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logic, </w:t>
      </w:r>
      <w:proofErr w:type="spellStart"/>
      <w:r>
        <w:t>n</w:t>
      </w:r>
      <w:r w:rsidRPr="00015DB4">
        <w:t>ă</w:t>
      </w:r>
      <w:r>
        <w:t>ng</w:t>
      </w:r>
      <w:proofErr w:type="spellEnd"/>
      <w:r>
        <w:t xml:space="preserve"> </w:t>
      </w:r>
      <w:proofErr w:type="spellStart"/>
      <w:r>
        <w:t>l</w:t>
      </w:r>
      <w:r w:rsidRPr="00015DB4">
        <w:t>ực</w:t>
      </w:r>
      <w:proofErr w:type="spellEnd"/>
      <w:r>
        <w:t xml:space="preserve"> </w:t>
      </w:r>
      <w:proofErr w:type="spellStart"/>
      <w:r>
        <w:t>l</w:t>
      </w:r>
      <w:r w:rsidRPr="00015DB4">
        <w:t>à</w:t>
      </w:r>
      <w:r>
        <w:t>m</w:t>
      </w:r>
      <w:proofErr w:type="spellEnd"/>
      <w:r>
        <w:t xml:space="preserve"> </w:t>
      </w:r>
      <w:proofErr w:type="spellStart"/>
      <w:r>
        <w:t>vi</w:t>
      </w:r>
      <w:r w:rsidRPr="00015DB4">
        <w:t>ệc</w:t>
      </w:r>
      <w:proofErr w:type="spellEnd"/>
      <w:r>
        <w:t xml:space="preserve"> </w:t>
      </w:r>
      <w:proofErr w:type="spellStart"/>
      <w:r>
        <w:t>đ</w:t>
      </w:r>
      <w:r w:rsidRPr="00015DB4">
        <w:t>ộc</w:t>
      </w:r>
      <w:proofErr w:type="spellEnd"/>
      <w:r>
        <w:t xml:space="preserve"> </w:t>
      </w:r>
      <w:proofErr w:type="spellStart"/>
      <w:r>
        <w:t>l</w:t>
      </w:r>
      <w:r w:rsidRPr="00015DB4">
        <w:t>ập</w:t>
      </w:r>
      <w:proofErr w:type="spellEnd"/>
      <w:r>
        <w:t>.</w:t>
      </w: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spacing w:after="0"/>
        <w:ind w:left="1080"/>
        <w:rPr>
          <w:b/>
        </w:rPr>
      </w:pPr>
    </w:p>
    <w:p w:rsidR="00F26411" w:rsidRPr="00015DB4" w:rsidRDefault="00F26411" w:rsidP="00F26411">
      <w:pPr>
        <w:pStyle w:val="ListParagraph"/>
        <w:spacing w:after="0"/>
        <w:ind w:left="1080"/>
        <w:rPr>
          <w:b/>
        </w:rPr>
      </w:pPr>
    </w:p>
    <w:p w:rsidR="00F26411" w:rsidRDefault="00F26411" w:rsidP="00F26411">
      <w:pPr>
        <w:pStyle w:val="ListParagraph"/>
        <w:numPr>
          <w:ilvl w:val="0"/>
          <w:numId w:val="10"/>
        </w:numPr>
        <w:spacing w:after="0"/>
        <w:rPr>
          <w:b/>
        </w:rPr>
      </w:pPr>
      <w:r>
        <w:rPr>
          <w:b/>
        </w:rPr>
        <w:t xml:space="preserve">Ma </w:t>
      </w:r>
      <w:proofErr w:type="spellStart"/>
      <w:r>
        <w:rPr>
          <w:b/>
        </w:rPr>
        <w:t>tr</w:t>
      </w:r>
      <w:r w:rsidRPr="00015DB4">
        <w:rPr>
          <w:b/>
        </w:rPr>
        <w:t>ận</w:t>
      </w:r>
      <w:proofErr w:type="spellEnd"/>
      <w:r>
        <w:rPr>
          <w:b/>
        </w:rPr>
        <w:t xml:space="preserve"> </w:t>
      </w:r>
      <w:proofErr w:type="spellStart"/>
      <w:r w:rsidRPr="00015DB4">
        <w:rPr>
          <w:b/>
        </w:rPr>
        <w:t>đề</w:t>
      </w:r>
      <w:proofErr w:type="spellEnd"/>
      <w:r>
        <w:rPr>
          <w:b/>
        </w:rPr>
        <w:t>.</w:t>
      </w:r>
    </w:p>
    <w:p w:rsidR="00F26411" w:rsidRPr="00FB2821" w:rsidRDefault="00F26411" w:rsidP="00F26411">
      <w:pPr>
        <w:spacing w:after="0"/>
        <w:ind w:left="360"/>
        <w:rPr>
          <w:b/>
        </w:rPr>
      </w:pPr>
    </w:p>
    <w:tbl>
      <w:tblPr>
        <w:tblStyle w:val="TableGrid"/>
        <w:tblW w:w="10348" w:type="dxa"/>
        <w:tblInd w:w="-601" w:type="dxa"/>
        <w:tblLook w:val="04A0" w:firstRow="1" w:lastRow="0" w:firstColumn="1" w:lastColumn="0" w:noHBand="0" w:noVBand="1"/>
      </w:tblPr>
      <w:tblGrid>
        <w:gridCol w:w="2977"/>
        <w:gridCol w:w="993"/>
        <w:gridCol w:w="992"/>
        <w:gridCol w:w="992"/>
        <w:gridCol w:w="992"/>
        <w:gridCol w:w="993"/>
        <w:gridCol w:w="993"/>
        <w:gridCol w:w="1416"/>
      </w:tblGrid>
      <w:tr w:rsidR="00F26411" w:rsidTr="004D1446">
        <w:tc>
          <w:tcPr>
            <w:tcW w:w="2977" w:type="dxa"/>
            <w:vMerge w:val="restart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N</w:t>
            </w:r>
            <w:r w:rsidRPr="00015DB4">
              <w:rPr>
                <w:b/>
              </w:rPr>
              <w:t>ội</w:t>
            </w:r>
            <w:proofErr w:type="spellEnd"/>
            <w:r>
              <w:rPr>
                <w:b/>
              </w:rPr>
              <w:t xml:space="preserve"> dung</w:t>
            </w:r>
          </w:p>
        </w:tc>
        <w:tc>
          <w:tcPr>
            <w:tcW w:w="5955" w:type="dxa"/>
            <w:gridSpan w:val="6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</w:t>
            </w:r>
            <w:r w:rsidRPr="00015DB4">
              <w:rPr>
                <w:b/>
              </w:rPr>
              <w:t>á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m</w:t>
            </w:r>
            <w:r w:rsidRPr="00015DB4">
              <w:rPr>
                <w:b/>
              </w:rPr>
              <w:t>ứ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 w:rsidRPr="00015DB4">
              <w:rPr>
                <w:b/>
              </w:rPr>
              <w:t>đá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gi</w:t>
            </w:r>
            <w:r w:rsidRPr="00015DB4">
              <w:rPr>
                <w:b/>
              </w:rPr>
              <w:t>á</w:t>
            </w:r>
            <w:proofErr w:type="spellEnd"/>
          </w:p>
        </w:tc>
        <w:tc>
          <w:tcPr>
            <w:tcW w:w="1416" w:type="dxa"/>
            <w:vMerge w:val="restart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</w:t>
            </w:r>
            <w:r w:rsidRPr="00015DB4">
              <w:rPr>
                <w:b/>
              </w:rPr>
              <w:t>ổng</w:t>
            </w:r>
            <w:proofErr w:type="spellEnd"/>
          </w:p>
        </w:tc>
      </w:tr>
      <w:tr w:rsidR="00F26411" w:rsidTr="004D1446">
        <w:tc>
          <w:tcPr>
            <w:tcW w:w="2977" w:type="dxa"/>
            <w:vMerge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1985" w:type="dxa"/>
            <w:gridSpan w:val="2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Bi</w:t>
            </w:r>
            <w:r w:rsidRPr="00015DB4">
              <w:rPr>
                <w:b/>
              </w:rPr>
              <w:t>ết</w:t>
            </w:r>
            <w:proofErr w:type="spellEnd"/>
          </w:p>
        </w:tc>
        <w:tc>
          <w:tcPr>
            <w:tcW w:w="1984" w:type="dxa"/>
            <w:gridSpan w:val="2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Hi</w:t>
            </w:r>
            <w:r w:rsidRPr="00015DB4">
              <w:rPr>
                <w:b/>
              </w:rPr>
              <w:t>ểu</w:t>
            </w:r>
            <w:proofErr w:type="spellEnd"/>
          </w:p>
        </w:tc>
        <w:tc>
          <w:tcPr>
            <w:tcW w:w="1986" w:type="dxa"/>
            <w:gridSpan w:val="2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V</w:t>
            </w:r>
            <w:r w:rsidRPr="00015DB4">
              <w:rPr>
                <w:b/>
              </w:rPr>
              <w:t>ậ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</w:t>
            </w:r>
            <w:r w:rsidRPr="00015DB4">
              <w:rPr>
                <w:b/>
              </w:rPr>
              <w:t>ụng</w:t>
            </w:r>
            <w:proofErr w:type="spellEnd"/>
          </w:p>
        </w:tc>
        <w:tc>
          <w:tcPr>
            <w:tcW w:w="1416" w:type="dxa"/>
            <w:vMerge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</w:p>
        </w:tc>
      </w:tr>
      <w:tr w:rsidR="00F26411" w:rsidTr="004D1446">
        <w:tc>
          <w:tcPr>
            <w:tcW w:w="2977" w:type="dxa"/>
            <w:vMerge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N</w:t>
            </w:r>
          </w:p>
        </w:tc>
        <w:tc>
          <w:tcPr>
            <w:tcW w:w="992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92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N</w:t>
            </w:r>
          </w:p>
        </w:tc>
        <w:tc>
          <w:tcPr>
            <w:tcW w:w="992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93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N</w:t>
            </w:r>
          </w:p>
        </w:tc>
        <w:tc>
          <w:tcPr>
            <w:tcW w:w="993" w:type="dxa"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1416" w:type="dxa"/>
            <w:vMerge/>
            <w:vAlign w:val="center"/>
          </w:tcPr>
          <w:p w:rsidR="00F26411" w:rsidRDefault="00F26411" w:rsidP="004D1446">
            <w:pPr>
              <w:jc w:val="center"/>
              <w:rPr>
                <w:b/>
              </w:rPr>
            </w:pPr>
          </w:p>
        </w:tc>
      </w:tr>
      <w:tr w:rsidR="00F26411" w:rsidTr="004D1446">
        <w:tc>
          <w:tcPr>
            <w:tcW w:w="2977" w:type="dxa"/>
          </w:tcPr>
          <w:p w:rsidR="00F26411" w:rsidRPr="00015DB4" w:rsidRDefault="00F26411" w:rsidP="004D1446">
            <w:r>
              <w:t xml:space="preserve">1. </w:t>
            </w:r>
            <w:proofErr w:type="spellStart"/>
            <w:r>
              <w:t>Nh</w:t>
            </w:r>
            <w:r w:rsidRPr="00015DB4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proofErr w:type="gramStart"/>
            <w:r w:rsidRPr="00015DB4">
              <w:t>đơn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th</w:t>
            </w:r>
            <w:r w:rsidRPr="00015DB4">
              <w:t>ức</w:t>
            </w:r>
            <w:proofErr w:type="spellEnd"/>
            <w:r>
              <w:t xml:space="preserve"> </w:t>
            </w:r>
            <w:proofErr w:type="spellStart"/>
            <w:r w:rsidRPr="00015DB4">
              <w:t>đ</w:t>
            </w:r>
            <w:r>
              <w:t>a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015DB4">
              <w:t>ức</w:t>
            </w:r>
            <w:proofErr w:type="spellEnd"/>
            <w:r>
              <w:t xml:space="preserve">. </w:t>
            </w:r>
            <w:proofErr w:type="spellStart"/>
            <w:r>
              <w:t>H</w:t>
            </w:r>
            <w:r w:rsidRPr="00015DB4">
              <w:t>ằng</w:t>
            </w:r>
            <w:proofErr w:type="spellEnd"/>
            <w:r>
              <w:t xml:space="preserve"> </w:t>
            </w:r>
            <w:proofErr w:type="spellStart"/>
            <w:r>
              <w:t>đ</w:t>
            </w:r>
            <w:r w:rsidRPr="00015DB4">
              <w:t>ẳng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015DB4">
              <w:t>ức</w:t>
            </w:r>
            <w:proofErr w:type="spellEnd"/>
            <w:r>
              <w:t>…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1</w:t>
            </w: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 2</w:t>
            </w:r>
          </w:p>
        </w:tc>
      </w:tr>
      <w:tr w:rsidR="00F26411" w:rsidTr="004D1446">
        <w:tc>
          <w:tcPr>
            <w:tcW w:w="2977" w:type="dxa"/>
          </w:tcPr>
          <w:p w:rsidR="00F26411" w:rsidRPr="00015DB4" w:rsidRDefault="00F26411" w:rsidP="004D1446">
            <w:r w:rsidRPr="00015DB4">
              <w:t>2.</w:t>
            </w:r>
            <w:r>
              <w:t xml:space="preserve"> </w:t>
            </w:r>
            <w:proofErr w:type="spellStart"/>
            <w:r>
              <w:t>Ph</w:t>
            </w:r>
            <w:r w:rsidRPr="00FB282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B2821">
              <w:t>ích</w:t>
            </w:r>
            <w:proofErr w:type="spellEnd"/>
            <w:r>
              <w:t xml:space="preserve"> </w:t>
            </w:r>
            <w:proofErr w:type="spellStart"/>
            <w:r w:rsidRPr="00FB2821">
              <w:t>đ</w:t>
            </w:r>
            <w:r>
              <w:t>a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ức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ành</w:t>
            </w:r>
            <w:proofErr w:type="spellEnd"/>
            <w:r>
              <w:t xml:space="preserve"> </w:t>
            </w:r>
            <w:proofErr w:type="spellStart"/>
            <w:r>
              <w:t>nh</w:t>
            </w:r>
            <w:r w:rsidRPr="00FB282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B2821">
              <w:t>ử</w:t>
            </w:r>
            <w:proofErr w:type="spellEnd"/>
            <w:r>
              <w:t>.</w:t>
            </w:r>
            <w:r w:rsidRPr="00015DB4">
              <w:t xml:space="preserve"> 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4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 4</w:t>
            </w:r>
          </w:p>
        </w:tc>
      </w:tr>
      <w:tr w:rsidR="00F26411" w:rsidTr="004D1446">
        <w:tc>
          <w:tcPr>
            <w:tcW w:w="2977" w:type="dxa"/>
          </w:tcPr>
          <w:p w:rsidR="00F26411" w:rsidRDefault="00F26411" w:rsidP="004D1446">
            <w:r>
              <w:t xml:space="preserve">3. </w:t>
            </w:r>
            <w:proofErr w:type="spellStart"/>
            <w:r>
              <w:t>R</w:t>
            </w:r>
            <w:r w:rsidRPr="00FB2821">
              <w:t>út</w:t>
            </w:r>
            <w:proofErr w:type="spellEnd"/>
            <w:r>
              <w:t xml:space="preserve"> </w:t>
            </w:r>
            <w:proofErr w:type="spellStart"/>
            <w:r>
              <w:t>g</w:t>
            </w:r>
            <w:r w:rsidRPr="00FB2821">
              <w:t>ọn</w:t>
            </w:r>
            <w:proofErr w:type="spellEnd"/>
            <w:r>
              <w:t xml:space="preserve"> </w:t>
            </w:r>
            <w:proofErr w:type="spellStart"/>
            <w:r>
              <w:t>ph</w:t>
            </w:r>
            <w:r w:rsidRPr="00FB282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ức</w:t>
            </w:r>
            <w:proofErr w:type="spellEnd"/>
            <w:r>
              <w:t xml:space="preserve">. </w:t>
            </w:r>
            <w:proofErr w:type="spellStart"/>
            <w:r>
              <w:t>C</w:t>
            </w:r>
            <w:r w:rsidRPr="00FB2821">
              <w:t>ộng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FB2821">
              <w:t>ừ</w:t>
            </w:r>
            <w:proofErr w:type="spellEnd"/>
            <w:r>
              <w:t xml:space="preserve"> </w:t>
            </w:r>
            <w:proofErr w:type="spellStart"/>
            <w:r>
              <w:t>ph</w:t>
            </w:r>
            <w:r w:rsidRPr="00FB2821">
              <w:t>â</w:t>
            </w:r>
            <w:r>
              <w:t>n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ức</w:t>
            </w:r>
            <w:proofErr w:type="spellEnd"/>
            <w:r>
              <w:t>.</w:t>
            </w:r>
          </w:p>
          <w:p w:rsidR="00F26411" w:rsidRPr="00FB2821" w:rsidRDefault="00F26411" w:rsidP="004D1446">
            <w:proofErr w:type="spellStart"/>
            <w:r>
              <w:t>T</w:t>
            </w:r>
            <w:r w:rsidRPr="00FB2821">
              <w:t>ìm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FB2821">
              <w:t>á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FB2821">
              <w:t>ị</w:t>
            </w:r>
            <w:proofErr w:type="spellEnd"/>
            <w:r>
              <w:t xml:space="preserve"> </w:t>
            </w:r>
            <w:proofErr w:type="spellStart"/>
            <w:r>
              <w:t>c</w:t>
            </w:r>
            <w:r w:rsidRPr="00FB2821">
              <w:t>ủa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FB2821">
              <w:t>ến</w:t>
            </w:r>
            <w:proofErr w:type="spellEnd"/>
            <w:r>
              <w:t xml:space="preserve"> </w:t>
            </w:r>
            <w:proofErr w:type="spellStart"/>
            <w:r>
              <w:t>đ</w:t>
            </w:r>
            <w:r w:rsidRPr="00FB2821">
              <w:t>ể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FB2821">
              <w:t>á</w:t>
            </w:r>
            <w:proofErr w:type="spellEnd"/>
            <w:r>
              <w:t xml:space="preserve"> </w:t>
            </w:r>
            <w:proofErr w:type="spellStart"/>
            <w:r>
              <w:t>tr</w:t>
            </w:r>
            <w:r w:rsidRPr="00FB2821">
              <w:t>ị</w:t>
            </w:r>
            <w:proofErr w:type="spellEnd"/>
            <w:r>
              <w:t xml:space="preserve"> </w:t>
            </w:r>
            <w:proofErr w:type="spellStart"/>
            <w:r>
              <w:t>bi</w:t>
            </w:r>
            <w:r w:rsidRPr="00FB2821">
              <w:t>ểu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ức</w:t>
            </w:r>
            <w:proofErr w:type="spellEnd"/>
            <w:r>
              <w:t xml:space="preserve"> </w:t>
            </w:r>
            <w:proofErr w:type="spellStart"/>
            <w:r>
              <w:t>nguy</w:t>
            </w:r>
            <w:r w:rsidRPr="00FB2821">
              <w:t>ê</w:t>
            </w:r>
            <w:r>
              <w:t>n</w:t>
            </w:r>
            <w:proofErr w:type="spellEnd"/>
            <w:r>
              <w:t>…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3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 2</w:t>
            </w:r>
          </w:p>
        </w:tc>
      </w:tr>
      <w:tr w:rsidR="00F26411" w:rsidTr="004D1446">
        <w:tc>
          <w:tcPr>
            <w:tcW w:w="2977" w:type="dxa"/>
          </w:tcPr>
          <w:p w:rsidR="00F26411" w:rsidRPr="00FB2821" w:rsidRDefault="00F26411" w:rsidP="004D1446">
            <w:r>
              <w:t xml:space="preserve">4. </w:t>
            </w:r>
            <w:proofErr w:type="spellStart"/>
            <w:r>
              <w:t>Nh</w:t>
            </w:r>
            <w:r w:rsidRPr="00FB2821">
              <w:t>ận</w:t>
            </w:r>
            <w:proofErr w:type="spellEnd"/>
            <w:r>
              <w:t xml:space="preserve"> </w:t>
            </w:r>
            <w:proofErr w:type="spellStart"/>
            <w:r>
              <w:t>d</w:t>
            </w:r>
            <w:r w:rsidRPr="00FB2821">
              <w:t>ạng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B2821">
              <w:t>ứ</w:t>
            </w:r>
            <w:proofErr w:type="spellEnd"/>
            <w:r>
              <w:t xml:space="preserve"> </w:t>
            </w:r>
            <w:proofErr w:type="spellStart"/>
            <w:r>
              <w:t>gi</w:t>
            </w:r>
            <w:r w:rsidRPr="00FB2821">
              <w:t>ác</w:t>
            </w:r>
            <w:proofErr w:type="spellEnd"/>
            <w:r>
              <w:t xml:space="preserve">. </w:t>
            </w:r>
            <w:proofErr w:type="spellStart"/>
            <w:r w:rsidRPr="00FB2821">
              <w:t>Áp</w:t>
            </w:r>
            <w:proofErr w:type="spellEnd"/>
            <w:r>
              <w:t xml:space="preserve"> </w:t>
            </w:r>
            <w:proofErr w:type="spellStart"/>
            <w:r>
              <w:t>d</w:t>
            </w:r>
            <w:r w:rsidRPr="00FB2821">
              <w:t>ụng</w:t>
            </w:r>
            <w:proofErr w:type="spellEnd"/>
            <w:r>
              <w:t xml:space="preserve"> </w:t>
            </w:r>
            <w:proofErr w:type="spellStart"/>
            <w:r>
              <w:t>t</w:t>
            </w:r>
            <w:r w:rsidRPr="00FB2821">
              <w:t>ính</w:t>
            </w:r>
            <w:proofErr w:type="spellEnd"/>
            <w:r>
              <w:t xml:space="preserve"> </w:t>
            </w:r>
            <w:proofErr w:type="spellStart"/>
            <w:r>
              <w:t>ch</w:t>
            </w:r>
            <w:r w:rsidRPr="00FB2821">
              <w:t>ất</w:t>
            </w:r>
            <w:proofErr w:type="spellEnd"/>
            <w:r>
              <w:t xml:space="preserve"> </w:t>
            </w:r>
            <w:proofErr w:type="spellStart"/>
            <w:r>
              <w:t>c</w:t>
            </w:r>
            <w:r w:rsidRPr="00FB2821">
              <w:t>ác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FB2821">
              <w:t>ình</w:t>
            </w:r>
            <w:proofErr w:type="spellEnd"/>
            <w:r>
              <w:t xml:space="preserve"> </w:t>
            </w:r>
            <w:proofErr w:type="spellStart"/>
            <w:r>
              <w:t>b</w:t>
            </w:r>
            <w:r w:rsidRPr="00FB2821">
              <w:t>ình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FB2821">
              <w:t>ành</w:t>
            </w:r>
            <w:proofErr w:type="spellEnd"/>
            <w:r>
              <w:t xml:space="preserve">, </w:t>
            </w:r>
            <w:proofErr w:type="spellStart"/>
            <w:r>
              <w:t>h</w:t>
            </w:r>
            <w:r w:rsidRPr="00FB2821">
              <w:t>ình</w:t>
            </w:r>
            <w:proofErr w:type="spellEnd"/>
            <w:r>
              <w:t xml:space="preserve"> </w:t>
            </w:r>
            <w:proofErr w:type="spellStart"/>
            <w:r>
              <w:t>ch</w:t>
            </w:r>
            <w:r w:rsidRPr="00FB2821">
              <w:t>ữ</w:t>
            </w:r>
            <w:proofErr w:type="spellEnd"/>
            <w:r>
              <w:t xml:space="preserve"> </w:t>
            </w:r>
            <w:proofErr w:type="spellStart"/>
            <w:r>
              <w:t>nh</w:t>
            </w:r>
            <w:r w:rsidRPr="00FB2821">
              <w:t>ật</w:t>
            </w:r>
            <w:proofErr w:type="spellEnd"/>
            <w:r>
              <w:t xml:space="preserve">, </w:t>
            </w:r>
            <w:proofErr w:type="spellStart"/>
            <w:r>
              <w:t>h</w:t>
            </w:r>
            <w:r w:rsidRPr="00FB2821">
              <w:t>ình</w:t>
            </w:r>
            <w:proofErr w:type="spellEnd"/>
            <w:r>
              <w:t xml:space="preserve"> </w:t>
            </w:r>
            <w:proofErr w:type="spellStart"/>
            <w:r>
              <w:t>thoi</w:t>
            </w:r>
            <w:proofErr w:type="spellEnd"/>
            <w:r>
              <w:t xml:space="preserve"> </w:t>
            </w:r>
            <w:proofErr w:type="spellStart"/>
            <w:r>
              <w:t>đ</w:t>
            </w:r>
            <w:r w:rsidRPr="00FB2821">
              <w:t>ể</w:t>
            </w:r>
            <w:proofErr w:type="spellEnd"/>
            <w:r>
              <w:t xml:space="preserve"> </w:t>
            </w:r>
            <w:proofErr w:type="spellStart"/>
            <w:r>
              <w:t>ch</w:t>
            </w:r>
            <w:r w:rsidRPr="00FB2821">
              <w:t>ứng</w:t>
            </w:r>
            <w:proofErr w:type="spellEnd"/>
            <w:r>
              <w:t xml:space="preserve"> minh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FB2821">
              <w:t>ệ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, </w:t>
            </w:r>
            <w:proofErr w:type="spellStart"/>
            <w:r>
              <w:t>ch</w:t>
            </w:r>
            <w:r w:rsidRPr="00FB2821">
              <w:t>ứng</w:t>
            </w:r>
            <w:proofErr w:type="spellEnd"/>
            <w:r>
              <w:t xml:space="preserve"> m</w:t>
            </w:r>
            <w:r w:rsidRPr="00FB2821">
              <w:t>inh</w:t>
            </w:r>
            <w:r>
              <w:t xml:space="preserve"> 3 </w:t>
            </w:r>
            <w:proofErr w:type="spellStart"/>
            <w:r>
              <w:t>đ</w:t>
            </w:r>
            <w:r w:rsidRPr="00FB2821">
              <w:t>iểm</w:t>
            </w:r>
            <w:proofErr w:type="spellEnd"/>
            <w:r>
              <w:t xml:space="preserve"> </w:t>
            </w:r>
            <w:proofErr w:type="spellStart"/>
            <w:r>
              <w:t>th</w:t>
            </w:r>
            <w:r w:rsidRPr="00FB2821">
              <w:t>ẳng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  <w:r>
              <w:t xml:space="preserve">… 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2,25</w:t>
            </w: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0,75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0,5</w:t>
            </w: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4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</w:t>
            </w: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3,5</w:t>
            </w:r>
          </w:p>
        </w:tc>
      </w:tr>
      <w:tr w:rsidR="00F26411" w:rsidTr="004D1446">
        <w:tc>
          <w:tcPr>
            <w:tcW w:w="2977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0,5</w:t>
            </w: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0,5</w:t>
            </w:r>
          </w:p>
        </w:tc>
      </w:tr>
      <w:tr w:rsidR="00F26411" w:rsidTr="004D1446">
        <w:tc>
          <w:tcPr>
            <w:tcW w:w="2977" w:type="dxa"/>
          </w:tcPr>
          <w:p w:rsidR="00F26411" w:rsidRDefault="00F26411" w:rsidP="004D1446">
            <w:pPr>
              <w:rPr>
                <w:b/>
              </w:rPr>
            </w:pPr>
            <w:proofErr w:type="spellStart"/>
            <w:r>
              <w:rPr>
                <w:b/>
              </w:rPr>
              <w:t>T</w:t>
            </w:r>
            <w:r w:rsidRPr="00FB2821">
              <w:rPr>
                <w:b/>
              </w:rPr>
              <w:t>ổng</w:t>
            </w:r>
            <w:proofErr w:type="spellEnd"/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6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5,25</w:t>
            </w: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2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3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1,75</w:t>
            </w: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</w:p>
        </w:tc>
        <w:tc>
          <w:tcPr>
            <w:tcW w:w="993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5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3</w:t>
            </w:r>
          </w:p>
        </w:tc>
        <w:tc>
          <w:tcPr>
            <w:tcW w:w="1416" w:type="dxa"/>
          </w:tcPr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>14</w:t>
            </w:r>
          </w:p>
          <w:p w:rsidR="00F26411" w:rsidRDefault="00F26411" w:rsidP="004D1446">
            <w:pPr>
              <w:rPr>
                <w:b/>
              </w:rPr>
            </w:pPr>
            <w:r>
              <w:rPr>
                <w:b/>
              </w:rPr>
              <w:t xml:space="preserve">             10</w:t>
            </w:r>
          </w:p>
        </w:tc>
      </w:tr>
    </w:tbl>
    <w:p w:rsidR="00F26411" w:rsidRPr="00015DB4" w:rsidRDefault="00F26411" w:rsidP="00F26411">
      <w:pPr>
        <w:spacing w:after="0"/>
        <w:rPr>
          <w:b/>
        </w:rPr>
      </w:pPr>
    </w:p>
    <w:p w:rsidR="00F26411" w:rsidRPr="00015DB4" w:rsidRDefault="00F26411" w:rsidP="00F26411">
      <w:pPr>
        <w:spacing w:after="0"/>
        <w:ind w:firstLine="720"/>
      </w:pPr>
    </w:p>
    <w:p w:rsidR="00F26411" w:rsidRPr="00654CDE" w:rsidRDefault="00F26411" w:rsidP="00F26411">
      <w:pPr>
        <w:spacing w:after="0"/>
        <w:rPr>
          <w:b/>
        </w:rPr>
      </w:pPr>
      <w:r>
        <w:tab/>
      </w:r>
      <w:r>
        <w:rPr>
          <w:b/>
        </w:rPr>
        <w:t xml:space="preserve"> </w:t>
      </w:r>
    </w:p>
    <w:p w:rsidR="00F26411" w:rsidRPr="00654CDE" w:rsidRDefault="00F26411" w:rsidP="00F26411">
      <w:pPr>
        <w:spacing w:after="0"/>
        <w:ind w:left="144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F26411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Default="00F26411" w:rsidP="00D44383">
      <w:pPr>
        <w:spacing w:after="0"/>
      </w:pPr>
    </w:p>
    <w:p w:rsidR="00F26411" w:rsidRPr="00D44383" w:rsidRDefault="00F26411" w:rsidP="00D44383">
      <w:pPr>
        <w:spacing w:after="0"/>
      </w:pPr>
    </w:p>
    <w:sectPr w:rsidR="00F26411" w:rsidRPr="00D44383" w:rsidSect="00207FF6">
      <w:pgSz w:w="11909" w:h="16834" w:code="9"/>
      <w:pgMar w:top="1134" w:right="1134" w:bottom="1134" w:left="1985" w:header="720" w:footer="720" w:gutter="0"/>
      <w:paperSrc w:first="1" w:other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D006E"/>
    <w:multiLevelType w:val="hybridMultilevel"/>
    <w:tmpl w:val="94EEE68E"/>
    <w:lvl w:ilvl="0" w:tplc="0812E0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824233"/>
    <w:multiLevelType w:val="hybridMultilevel"/>
    <w:tmpl w:val="351CD1C8"/>
    <w:lvl w:ilvl="0" w:tplc="DC24D7A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6351F41"/>
    <w:multiLevelType w:val="hybridMultilevel"/>
    <w:tmpl w:val="3A3C61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476482"/>
    <w:multiLevelType w:val="hybridMultilevel"/>
    <w:tmpl w:val="166EE1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C51CFB"/>
    <w:multiLevelType w:val="hybridMultilevel"/>
    <w:tmpl w:val="74F08BD6"/>
    <w:lvl w:ilvl="0" w:tplc="DFB021B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6D1108"/>
    <w:multiLevelType w:val="hybridMultilevel"/>
    <w:tmpl w:val="6DD4C2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FB6BEC"/>
    <w:multiLevelType w:val="hybridMultilevel"/>
    <w:tmpl w:val="210651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A4375C"/>
    <w:multiLevelType w:val="hybridMultilevel"/>
    <w:tmpl w:val="7BE2FD8A"/>
    <w:lvl w:ilvl="0" w:tplc="8C02BD2A">
      <w:start w:val="1"/>
      <w:numFmt w:val="bullet"/>
      <w:lvlText w:val="-"/>
      <w:lvlJc w:val="left"/>
      <w:pPr>
        <w:ind w:left="1211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8">
    <w:nsid w:val="31C57E41"/>
    <w:multiLevelType w:val="hybridMultilevel"/>
    <w:tmpl w:val="B550720E"/>
    <w:lvl w:ilvl="0" w:tplc="FBFEEF2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CD49D2"/>
    <w:multiLevelType w:val="hybridMultilevel"/>
    <w:tmpl w:val="DD8012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6B4540"/>
    <w:multiLevelType w:val="hybridMultilevel"/>
    <w:tmpl w:val="FB7ECA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5243E2"/>
    <w:multiLevelType w:val="hybridMultilevel"/>
    <w:tmpl w:val="98E871F4"/>
    <w:lvl w:ilvl="0" w:tplc="43649E8A">
      <w:start w:val="1"/>
      <w:numFmt w:val="bullet"/>
      <w:lvlText w:val="-"/>
      <w:lvlJc w:val="left"/>
      <w:pPr>
        <w:ind w:left="25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2">
    <w:nsid w:val="42B302D4"/>
    <w:multiLevelType w:val="hybridMultilevel"/>
    <w:tmpl w:val="C9B25356"/>
    <w:lvl w:ilvl="0" w:tplc="E8BE7B1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5043C0"/>
    <w:multiLevelType w:val="hybridMultilevel"/>
    <w:tmpl w:val="07DCD584"/>
    <w:lvl w:ilvl="0" w:tplc="4070841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66B400A"/>
    <w:multiLevelType w:val="hybridMultilevel"/>
    <w:tmpl w:val="C518A41E"/>
    <w:lvl w:ilvl="0" w:tplc="CCFA3CE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9900F9"/>
    <w:multiLevelType w:val="hybridMultilevel"/>
    <w:tmpl w:val="17C8C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814866"/>
    <w:multiLevelType w:val="hybridMultilevel"/>
    <w:tmpl w:val="F702B170"/>
    <w:lvl w:ilvl="0" w:tplc="1F66117A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9585658"/>
    <w:multiLevelType w:val="hybridMultilevel"/>
    <w:tmpl w:val="CA420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22199C"/>
    <w:multiLevelType w:val="hybridMultilevel"/>
    <w:tmpl w:val="3C306E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635724"/>
    <w:multiLevelType w:val="hybridMultilevel"/>
    <w:tmpl w:val="3A2E4F7A"/>
    <w:lvl w:ilvl="0" w:tplc="D42C3E16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8B367F"/>
    <w:multiLevelType w:val="hybridMultilevel"/>
    <w:tmpl w:val="DEB44E64"/>
    <w:lvl w:ilvl="0" w:tplc="D5DA9D6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38246A9"/>
    <w:multiLevelType w:val="hybridMultilevel"/>
    <w:tmpl w:val="578C05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CC7477"/>
    <w:multiLevelType w:val="hybridMultilevel"/>
    <w:tmpl w:val="0A1A0A38"/>
    <w:lvl w:ilvl="0" w:tplc="A6D2418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ED221D"/>
    <w:multiLevelType w:val="hybridMultilevel"/>
    <w:tmpl w:val="568457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0C5316"/>
    <w:multiLevelType w:val="hybridMultilevel"/>
    <w:tmpl w:val="DA9E5C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87245B"/>
    <w:multiLevelType w:val="hybridMultilevel"/>
    <w:tmpl w:val="C2D623C0"/>
    <w:lvl w:ilvl="0" w:tplc="43649E8A">
      <w:start w:val="1"/>
      <w:numFmt w:val="bullet"/>
      <w:lvlText w:val="-"/>
      <w:lvlJc w:val="left"/>
      <w:pPr>
        <w:ind w:left="33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4"/>
  </w:num>
  <w:num w:numId="4">
    <w:abstractNumId w:val="1"/>
  </w:num>
  <w:num w:numId="5">
    <w:abstractNumId w:val="11"/>
  </w:num>
  <w:num w:numId="6">
    <w:abstractNumId w:val="22"/>
  </w:num>
  <w:num w:numId="7">
    <w:abstractNumId w:val="7"/>
  </w:num>
  <w:num w:numId="8">
    <w:abstractNumId w:val="8"/>
  </w:num>
  <w:num w:numId="9">
    <w:abstractNumId w:val="3"/>
  </w:num>
  <w:num w:numId="10">
    <w:abstractNumId w:val="12"/>
  </w:num>
  <w:num w:numId="11">
    <w:abstractNumId w:val="13"/>
  </w:num>
  <w:num w:numId="12">
    <w:abstractNumId w:val="25"/>
  </w:num>
  <w:num w:numId="13">
    <w:abstractNumId w:val="10"/>
  </w:num>
  <w:num w:numId="14">
    <w:abstractNumId w:val="15"/>
  </w:num>
  <w:num w:numId="15">
    <w:abstractNumId w:val="9"/>
  </w:num>
  <w:num w:numId="16">
    <w:abstractNumId w:val="5"/>
  </w:num>
  <w:num w:numId="17">
    <w:abstractNumId w:val="19"/>
  </w:num>
  <w:num w:numId="18">
    <w:abstractNumId w:val="23"/>
  </w:num>
  <w:num w:numId="19">
    <w:abstractNumId w:val="17"/>
  </w:num>
  <w:num w:numId="20">
    <w:abstractNumId w:val="18"/>
  </w:num>
  <w:num w:numId="21">
    <w:abstractNumId w:val="21"/>
  </w:num>
  <w:num w:numId="22">
    <w:abstractNumId w:val="6"/>
  </w:num>
  <w:num w:numId="23">
    <w:abstractNumId w:val="2"/>
  </w:num>
  <w:num w:numId="24">
    <w:abstractNumId w:val="14"/>
  </w:num>
  <w:num w:numId="25">
    <w:abstractNumId w:val="16"/>
  </w:num>
  <w:num w:numId="2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523C"/>
    <w:rsid w:val="00015DB4"/>
    <w:rsid w:val="00062358"/>
    <w:rsid w:val="001B27CA"/>
    <w:rsid w:val="00207FF6"/>
    <w:rsid w:val="002C566F"/>
    <w:rsid w:val="005D6557"/>
    <w:rsid w:val="00654CDE"/>
    <w:rsid w:val="006627ED"/>
    <w:rsid w:val="006F2ECE"/>
    <w:rsid w:val="00871165"/>
    <w:rsid w:val="00CE2A0B"/>
    <w:rsid w:val="00D44383"/>
    <w:rsid w:val="00E9523C"/>
    <w:rsid w:val="00EE7957"/>
    <w:rsid w:val="00F26411"/>
    <w:rsid w:val="00FB2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523C"/>
    <w:pPr>
      <w:ind w:left="720"/>
      <w:contextualSpacing/>
    </w:pPr>
  </w:style>
  <w:style w:type="table" w:styleId="TableGrid">
    <w:name w:val="Table Grid"/>
    <w:basedOn w:val="TableNormal"/>
    <w:uiPriority w:val="59"/>
    <w:rsid w:val="00015D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56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566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523C"/>
    <w:pPr>
      <w:ind w:left="720"/>
      <w:contextualSpacing/>
    </w:pPr>
  </w:style>
  <w:style w:type="table" w:styleId="TableGrid">
    <w:name w:val="Table Grid"/>
    <w:basedOn w:val="TableNormal"/>
    <w:uiPriority w:val="59"/>
    <w:rsid w:val="00015D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56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56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7</Pages>
  <Words>711</Words>
  <Characters>405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lcome</dc:creator>
  <cp:lastModifiedBy>Welcome</cp:lastModifiedBy>
  <cp:revision>1</cp:revision>
  <dcterms:created xsi:type="dcterms:W3CDTF">2015-12-02T08:20:00Z</dcterms:created>
  <dcterms:modified xsi:type="dcterms:W3CDTF">2015-12-02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